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F6F7CF8" w14:textId="3BBB1DB9" w:rsidR="00E70CC9" w:rsidRDefault="00114E31" w:rsidP="004F7E61">
      <w:pPr>
        <w:rPr>
          <w:lang w:val="en-US"/>
        </w:rPr>
      </w:pPr>
      <w:r w:rsidRPr="007379E1">
        <w:rPr>
          <w:b/>
          <w:bCs/>
          <w:u w:val="single"/>
          <w:lang w:val="en-US"/>
        </w:rPr>
        <w:t>DESIGN THIS FOR DOUBLE THE POWER FOR PROTECTION OF THE PSU ITSELF!!!!!!!!!</w:t>
      </w:r>
      <w:r w:rsidRPr="007379E1">
        <w:rPr>
          <w:lang w:val="en-US"/>
        </w:rPr>
        <w:t xml:space="preserve"> (Or</w:t>
      </w:r>
      <w:r w:rsidR="0049520D" w:rsidRPr="007379E1">
        <w:rPr>
          <w:lang w:val="en-US"/>
        </w:rPr>
        <w:t xml:space="preserve"> </w:t>
      </w:r>
      <w:r w:rsidRPr="007379E1">
        <w:rPr>
          <w:lang w:val="en-US"/>
        </w:rPr>
        <w:t>at least to 1.5x the maximum wanted power.)</w:t>
      </w:r>
    </w:p>
    <w:p w14:paraId="53256317" w14:textId="77777777" w:rsidR="00E70CC9" w:rsidRDefault="00E70CC9" w:rsidP="004F7E61">
      <w:pPr>
        <w:rPr>
          <w:lang w:val="en-US"/>
        </w:rPr>
      </w:pPr>
    </w:p>
    <w:p w14:paraId="0F2C33C9" w14:textId="77777777" w:rsidR="00E70CC9" w:rsidRPr="007379E1" w:rsidRDefault="00E70CC9" w:rsidP="004F7E61">
      <w:pPr>
        <w:rPr>
          <w:lang w:val="en-US"/>
        </w:rPr>
      </w:pPr>
    </w:p>
    <w:p w14:paraId="44B197BD" w14:textId="40A0EF67" w:rsidR="004F7E61" w:rsidRPr="007379E1" w:rsidRDefault="004F7E61" w:rsidP="004F7E61">
      <w:pPr>
        <w:rPr>
          <w:lang w:val="en-US"/>
        </w:rPr>
      </w:pPr>
      <w:r w:rsidRPr="007379E1">
        <w:rPr>
          <w:lang w:val="en-US"/>
        </w:rPr>
        <w:t>Marker colors on the document:</w:t>
      </w:r>
    </w:p>
    <w:p w14:paraId="6B6C2C4C" w14:textId="2294A02B" w:rsidR="00B664BA" w:rsidRPr="007379E1" w:rsidRDefault="00B664BA" w:rsidP="00B664BA">
      <w:pPr>
        <w:pStyle w:val="PargrafodaLista"/>
        <w:numPr>
          <w:ilvl w:val="0"/>
          <w:numId w:val="3"/>
        </w:numPr>
        <w:rPr>
          <w:lang w:val="en-US"/>
        </w:rPr>
      </w:pPr>
      <w:r w:rsidRPr="007379E1">
        <w:rPr>
          <w:highlight w:val="red"/>
          <w:lang w:val="en-US"/>
        </w:rPr>
        <w:t>Red</w:t>
      </w:r>
      <w:r w:rsidRPr="007379E1">
        <w:rPr>
          <w:lang w:val="en-US"/>
        </w:rPr>
        <w:t xml:space="preserve"> – to do, very important</w:t>
      </w:r>
    </w:p>
    <w:p w14:paraId="3AD15522" w14:textId="3633C24E" w:rsidR="00B664BA" w:rsidRDefault="00B664BA" w:rsidP="00B664BA">
      <w:pPr>
        <w:pStyle w:val="PargrafodaLista"/>
        <w:numPr>
          <w:ilvl w:val="0"/>
          <w:numId w:val="3"/>
        </w:numPr>
        <w:rPr>
          <w:lang w:val="en-US"/>
        </w:rPr>
      </w:pPr>
      <w:r w:rsidRPr="007379E1">
        <w:rPr>
          <w:highlight w:val="yellow"/>
          <w:lang w:val="en-US"/>
        </w:rPr>
        <w:t>Yellow</w:t>
      </w:r>
      <w:r w:rsidRPr="007379E1">
        <w:rPr>
          <w:lang w:val="en-US"/>
        </w:rPr>
        <w:t xml:space="preserve"> – to do, </w:t>
      </w:r>
      <w:r w:rsidR="00BE2BCD" w:rsidRPr="007379E1">
        <w:rPr>
          <w:lang w:val="en-US"/>
        </w:rPr>
        <w:t xml:space="preserve">less </w:t>
      </w:r>
      <w:r w:rsidRPr="007379E1">
        <w:rPr>
          <w:lang w:val="en-US"/>
        </w:rPr>
        <w:t>important</w:t>
      </w:r>
      <w:r w:rsidR="00E4389D">
        <w:rPr>
          <w:lang w:val="en-US"/>
        </w:rPr>
        <w:t xml:space="preserve"> or on hold</w:t>
      </w:r>
    </w:p>
    <w:p w14:paraId="19AA8BC8" w14:textId="2C17E8AA" w:rsidR="00E4389D" w:rsidRPr="007379E1" w:rsidRDefault="00E4389D" w:rsidP="00B664BA">
      <w:pPr>
        <w:pStyle w:val="PargrafodaLista"/>
        <w:numPr>
          <w:ilvl w:val="0"/>
          <w:numId w:val="3"/>
        </w:numPr>
        <w:rPr>
          <w:lang w:val="en-US"/>
        </w:rPr>
      </w:pPr>
      <w:r w:rsidRPr="00E4389D">
        <w:rPr>
          <w:highlight w:val="green"/>
          <w:lang w:val="en-US"/>
        </w:rPr>
        <w:t>Green</w:t>
      </w:r>
      <w:r>
        <w:rPr>
          <w:lang w:val="en-US"/>
        </w:rPr>
        <w:t xml:space="preserve"> – done</w:t>
      </w:r>
    </w:p>
    <w:p w14:paraId="26299F36" w14:textId="62B10665" w:rsidR="00BF6ABB" w:rsidRPr="007379E1" w:rsidRDefault="00BF6ABB" w:rsidP="00343AFA">
      <w:pPr>
        <w:pStyle w:val="Ttulo1"/>
        <w:rPr>
          <w:lang w:val="en-US"/>
        </w:rPr>
      </w:pPr>
      <w:r w:rsidRPr="007379E1">
        <w:rPr>
          <w:lang w:val="en-US"/>
        </w:rPr>
        <w:t xml:space="preserve">Power supply </w:t>
      </w:r>
      <w:r w:rsidR="000D39D5">
        <w:rPr>
          <w:lang w:val="en-US"/>
        </w:rPr>
        <w:t>to do list</w:t>
      </w:r>
    </w:p>
    <w:p w14:paraId="1AA3E726" w14:textId="11D8E648" w:rsidR="00BF6ABB" w:rsidRPr="00DB6E21" w:rsidRDefault="008E3C47" w:rsidP="00BF6ABB">
      <w:pPr>
        <w:pStyle w:val="PargrafodaLista"/>
        <w:numPr>
          <w:ilvl w:val="0"/>
          <w:numId w:val="4"/>
        </w:numPr>
        <w:rPr>
          <w:highlight w:val="green"/>
          <w:lang w:val="en-US"/>
        </w:rPr>
      </w:pPr>
      <w:r w:rsidRPr="00DB6E21">
        <w:rPr>
          <w:highlight w:val="green"/>
          <w:lang w:val="en-US"/>
        </w:rPr>
        <w:t>DC power supply</w:t>
      </w:r>
    </w:p>
    <w:p w14:paraId="5F6F9FBE" w14:textId="1D0B0C04" w:rsidR="008E3C47" w:rsidRPr="00895EDA" w:rsidRDefault="008E3C47" w:rsidP="00BF6ABB">
      <w:pPr>
        <w:pStyle w:val="PargrafodaLista"/>
        <w:numPr>
          <w:ilvl w:val="0"/>
          <w:numId w:val="4"/>
        </w:numPr>
        <w:rPr>
          <w:highlight w:val="green"/>
          <w:lang w:val="en-US"/>
        </w:rPr>
      </w:pPr>
      <w:r w:rsidRPr="00895EDA">
        <w:rPr>
          <w:highlight w:val="green"/>
          <w:lang w:val="en-US"/>
        </w:rPr>
        <w:t>0-35 V (or 30 V at minimum)</w:t>
      </w:r>
    </w:p>
    <w:p w14:paraId="3C2574EA" w14:textId="0BA875AA" w:rsidR="008E3C47" w:rsidRPr="00DB6E21" w:rsidRDefault="008E3C47" w:rsidP="00BF6ABB">
      <w:pPr>
        <w:pStyle w:val="PargrafodaLista"/>
        <w:numPr>
          <w:ilvl w:val="0"/>
          <w:numId w:val="4"/>
        </w:numPr>
        <w:rPr>
          <w:highlight w:val="green"/>
          <w:lang w:val="en-US"/>
        </w:rPr>
      </w:pPr>
      <w:r w:rsidRPr="00DB6E21">
        <w:rPr>
          <w:highlight w:val="green"/>
          <w:lang w:val="en-US"/>
        </w:rPr>
        <w:t>0-</w:t>
      </w:r>
      <w:r w:rsidR="00371D41">
        <w:rPr>
          <w:highlight w:val="green"/>
          <w:lang w:val="en-US"/>
        </w:rPr>
        <w:t>2.</w:t>
      </w:r>
      <w:r w:rsidR="00664530">
        <w:rPr>
          <w:highlight w:val="green"/>
          <w:lang w:val="en-US"/>
        </w:rPr>
        <w:t>7</w:t>
      </w:r>
      <w:r w:rsidRPr="00DB6E21">
        <w:rPr>
          <w:highlight w:val="green"/>
          <w:lang w:val="en-US"/>
        </w:rPr>
        <w:t xml:space="preserve"> A</w:t>
      </w:r>
      <w:r w:rsidR="003D7FC1">
        <w:rPr>
          <w:highlight w:val="green"/>
          <w:lang w:val="en-US"/>
        </w:rPr>
        <w:t>, but design for 4 A</w:t>
      </w:r>
      <w:r w:rsidR="00821972">
        <w:rPr>
          <w:highlight w:val="green"/>
          <w:lang w:val="en-US"/>
        </w:rPr>
        <w:t xml:space="preserve"> (except the fuse and current limiting)</w:t>
      </w:r>
    </w:p>
    <w:p w14:paraId="69F3C9BB" w14:textId="4BC636B3" w:rsidR="008E3C47" w:rsidRPr="00C02218" w:rsidRDefault="008E3C47" w:rsidP="00BF6ABB">
      <w:pPr>
        <w:pStyle w:val="PargrafodaLista"/>
        <w:numPr>
          <w:ilvl w:val="0"/>
          <w:numId w:val="4"/>
        </w:numPr>
        <w:rPr>
          <w:highlight w:val="green"/>
          <w:lang w:val="en-US"/>
        </w:rPr>
      </w:pPr>
      <w:r w:rsidRPr="00C02218">
        <w:rPr>
          <w:highlight w:val="green"/>
          <w:lang w:val="en-US"/>
        </w:rPr>
        <w:t>Try to make it as efficient as possible</w:t>
      </w:r>
    </w:p>
    <w:p w14:paraId="4CE33992" w14:textId="3F44A99D" w:rsidR="008E3C47" w:rsidRPr="00DB6E21" w:rsidRDefault="008E3C47" w:rsidP="00BF6ABB">
      <w:pPr>
        <w:pStyle w:val="PargrafodaLista"/>
        <w:numPr>
          <w:ilvl w:val="0"/>
          <w:numId w:val="4"/>
        </w:numPr>
        <w:rPr>
          <w:highlight w:val="green"/>
          <w:lang w:val="en-US"/>
        </w:rPr>
      </w:pPr>
      <w:r w:rsidRPr="00DB6E21">
        <w:rPr>
          <w:highlight w:val="green"/>
          <w:lang w:val="en-US"/>
        </w:rPr>
        <w:t>Protection fuse</w:t>
      </w:r>
    </w:p>
    <w:p w14:paraId="1AC2E52D" w14:textId="5D1E9686" w:rsidR="008E3C47" w:rsidRPr="00DB6E21" w:rsidRDefault="008E3C47" w:rsidP="00BF6ABB">
      <w:pPr>
        <w:pStyle w:val="PargrafodaLista"/>
        <w:numPr>
          <w:ilvl w:val="0"/>
          <w:numId w:val="4"/>
        </w:numPr>
        <w:rPr>
          <w:highlight w:val="green"/>
          <w:lang w:val="en-US"/>
        </w:rPr>
      </w:pPr>
      <w:r w:rsidRPr="00DB6E21">
        <w:rPr>
          <w:highlight w:val="green"/>
          <w:lang w:val="en-US"/>
        </w:rPr>
        <w:t>Short-circuit protection for at most 1 A (the less the better, but that at most)</w:t>
      </w:r>
    </w:p>
    <w:p w14:paraId="26676727" w14:textId="6907F0B9" w:rsidR="008E3C47" w:rsidRPr="00DB6E21" w:rsidRDefault="008E3C47" w:rsidP="00BF6ABB">
      <w:pPr>
        <w:pStyle w:val="PargrafodaLista"/>
        <w:numPr>
          <w:ilvl w:val="0"/>
          <w:numId w:val="4"/>
        </w:numPr>
        <w:rPr>
          <w:highlight w:val="green"/>
          <w:lang w:val="en-US"/>
        </w:rPr>
      </w:pPr>
      <w:r w:rsidRPr="00DB6E21">
        <w:rPr>
          <w:highlight w:val="green"/>
          <w:lang w:val="en-US"/>
        </w:rPr>
        <w:t>Maximum current limiting in normal functioning (the current range above)</w:t>
      </w:r>
    </w:p>
    <w:p w14:paraId="035EB814" w14:textId="352D2EA0" w:rsidR="008E3C47" w:rsidRPr="00E1308C" w:rsidRDefault="008E3C47" w:rsidP="00BF6ABB">
      <w:pPr>
        <w:pStyle w:val="PargrafodaLista"/>
        <w:numPr>
          <w:ilvl w:val="0"/>
          <w:numId w:val="4"/>
        </w:numPr>
        <w:rPr>
          <w:highlight w:val="green"/>
          <w:lang w:val="en-US"/>
        </w:rPr>
      </w:pPr>
      <w:r w:rsidRPr="00E1308C">
        <w:rPr>
          <w:highlight w:val="green"/>
          <w:lang w:val="en-US"/>
        </w:rPr>
        <w:t>Output voltage ripple at most 5% of the output voltage, but ideally 1-2%, or better yet, less than 1%. "For a 5 vdc supply 50mv ripple is an acceptable figure." (Quora). I saw on another answer that for CPU voltages, 1% at mega most, and inferior would be ideal, and I saw too that DC-DC PSUs have 1% of ripple.</w:t>
      </w:r>
      <w:r w:rsidR="00B41DD5" w:rsidRPr="00E1308C">
        <w:rPr>
          <w:highlight w:val="green"/>
          <w:lang w:val="en-US"/>
        </w:rPr>
        <w:t xml:space="preserve"> Check this for various loads.</w:t>
      </w:r>
    </w:p>
    <w:p w14:paraId="79718257" w14:textId="14842626" w:rsidR="00E2680D" w:rsidRPr="00236A11" w:rsidRDefault="00E2680D" w:rsidP="00BF6ABB">
      <w:pPr>
        <w:pStyle w:val="PargrafodaLista"/>
        <w:numPr>
          <w:ilvl w:val="0"/>
          <w:numId w:val="4"/>
        </w:numPr>
        <w:rPr>
          <w:highlight w:val="yellow"/>
          <w:lang w:val="en-US"/>
        </w:rPr>
      </w:pPr>
      <w:r w:rsidRPr="00236A11">
        <w:rPr>
          <w:highlight w:val="yellow"/>
          <w:lang w:val="en-US"/>
        </w:rPr>
        <w:t>The supply must be fast enough to change the current to keep the voltage in case the load changes quickly.</w:t>
      </w:r>
      <w:r w:rsidR="00236A11" w:rsidRPr="00236A11">
        <w:rPr>
          <w:highlight w:val="yellow"/>
          <w:lang w:val="en-US"/>
        </w:rPr>
        <w:t xml:space="preserve"> </w:t>
      </w:r>
      <w:r w:rsidR="00EA03DF" w:rsidRPr="00EA03DF">
        <w:rPr>
          <w:highlight w:val="yellow"/>
          <w:lang w:val="en-US"/>
        </w:rPr>
        <w:sym w:font="Wingdings" w:char="F0E0"/>
      </w:r>
      <w:r w:rsidR="00236A11" w:rsidRPr="00236A11">
        <w:rPr>
          <w:highlight w:val="yellow"/>
          <w:lang w:val="en-US"/>
        </w:rPr>
        <w:t xml:space="preserve"> Needs physical testing</w:t>
      </w:r>
    </w:p>
    <w:p w14:paraId="64F89FBF" w14:textId="6C9D9393" w:rsidR="00E2680D" w:rsidRDefault="00E2680D" w:rsidP="00BF6ABB">
      <w:pPr>
        <w:pStyle w:val="PargrafodaLista"/>
        <w:numPr>
          <w:ilvl w:val="0"/>
          <w:numId w:val="4"/>
        </w:numPr>
        <w:rPr>
          <w:lang w:val="en-US"/>
        </w:rPr>
      </w:pPr>
      <w:r w:rsidRPr="008D1D28">
        <w:rPr>
          <w:highlight w:val="green"/>
          <w:lang w:val="en-US"/>
        </w:rPr>
        <w:t>Check what happens in case there’s component failure</w:t>
      </w:r>
      <w:r w:rsidR="004D7CE1">
        <w:rPr>
          <w:highlight w:val="green"/>
          <w:lang w:val="en-US"/>
        </w:rPr>
        <w:t>.</w:t>
      </w:r>
      <w:r w:rsidRPr="008D1D28">
        <w:rPr>
          <w:highlight w:val="green"/>
          <w:lang w:val="en-US"/>
        </w:rPr>
        <w:t xml:space="preserve"> </w:t>
      </w:r>
      <w:r w:rsidR="004D7CE1">
        <w:rPr>
          <w:highlight w:val="green"/>
          <w:lang w:val="en-US"/>
        </w:rPr>
        <w:t>T</w:t>
      </w:r>
      <w:r w:rsidRPr="008D1D28">
        <w:rPr>
          <w:highlight w:val="green"/>
          <w:lang w:val="en-US"/>
        </w:rPr>
        <w:t>he load must remain safe!</w:t>
      </w:r>
    </w:p>
    <w:p w14:paraId="6155D020" w14:textId="6F8744EF" w:rsidR="00AE0087" w:rsidRPr="0066615E" w:rsidRDefault="00AE0087" w:rsidP="00BF6ABB">
      <w:pPr>
        <w:pStyle w:val="PargrafodaLista"/>
        <w:numPr>
          <w:ilvl w:val="0"/>
          <w:numId w:val="4"/>
        </w:numPr>
        <w:rPr>
          <w:highlight w:val="yellow"/>
          <w:lang w:val="en-US"/>
        </w:rPr>
      </w:pPr>
      <w:r w:rsidRPr="0066615E">
        <w:rPr>
          <w:highlight w:val="yellow"/>
          <w:lang w:val="en-US"/>
        </w:rPr>
        <w:t xml:space="preserve">Implement some sort of oscillations detector to know if the ripple </w:t>
      </w:r>
      <w:proofErr w:type="gramStart"/>
      <w:r w:rsidRPr="0066615E">
        <w:rPr>
          <w:highlight w:val="yellow"/>
          <w:lang w:val="en-US"/>
        </w:rPr>
        <w:t>is too big on the output</w:t>
      </w:r>
      <w:r w:rsidR="00D03175" w:rsidRPr="0066615E">
        <w:rPr>
          <w:highlight w:val="yellow"/>
          <w:lang w:val="en-US"/>
        </w:rPr>
        <w:t xml:space="preserve"> – do it with an Arduino checking the voltage at all times</w:t>
      </w:r>
      <w:proofErr w:type="gramEnd"/>
    </w:p>
    <w:p w14:paraId="0D3B3B3B" w14:textId="6C53E456" w:rsidR="0016171B" w:rsidRPr="00563B40" w:rsidRDefault="0016171B" w:rsidP="00BF6ABB">
      <w:pPr>
        <w:pStyle w:val="PargrafodaLista"/>
        <w:numPr>
          <w:ilvl w:val="0"/>
          <w:numId w:val="4"/>
        </w:numPr>
        <w:rPr>
          <w:highlight w:val="green"/>
          <w:lang w:val="en-US"/>
        </w:rPr>
      </w:pPr>
      <w:r w:rsidRPr="00563B40">
        <w:rPr>
          <w:highlight w:val="green"/>
          <w:lang w:val="en-US"/>
        </w:rPr>
        <w:t xml:space="preserve">Implement a crowbar </w:t>
      </w:r>
      <w:proofErr w:type="gramStart"/>
      <w:r w:rsidRPr="00563B40">
        <w:rPr>
          <w:highlight w:val="green"/>
          <w:lang w:val="en-US"/>
        </w:rPr>
        <w:t>circuit:</w:t>
      </w:r>
      <w:proofErr w:type="gramEnd"/>
      <w:r w:rsidRPr="00563B40">
        <w:rPr>
          <w:highlight w:val="green"/>
          <w:lang w:val="en-US"/>
        </w:rPr>
        <w:t xml:space="preserve"> shorts the supply line i</w:t>
      </w:r>
      <w:r w:rsidR="00826EF0" w:rsidRPr="00563B40">
        <w:rPr>
          <w:highlight w:val="green"/>
          <w:lang w:val="en-US"/>
        </w:rPr>
        <w:t>n case</w:t>
      </w:r>
      <w:r w:rsidRPr="00563B40">
        <w:rPr>
          <w:highlight w:val="green"/>
          <w:lang w:val="en-US"/>
        </w:rPr>
        <w:t xml:space="preserve"> there is some surge in voltage and so protects the rest of the circuit from overvoltage/surges.</w:t>
      </w:r>
    </w:p>
    <w:p w14:paraId="47348325" w14:textId="7E848A54" w:rsidR="00314C9C" w:rsidRPr="00563B40" w:rsidRDefault="00314C9C" w:rsidP="00BF6ABB">
      <w:pPr>
        <w:pStyle w:val="PargrafodaLista"/>
        <w:numPr>
          <w:ilvl w:val="0"/>
          <w:numId w:val="4"/>
        </w:numPr>
        <w:rPr>
          <w:highlight w:val="green"/>
          <w:lang w:val="en-US"/>
        </w:rPr>
      </w:pPr>
      <w:r w:rsidRPr="00563B40">
        <w:rPr>
          <w:highlight w:val="green"/>
          <w:lang w:val="en-US"/>
        </w:rPr>
        <w:t>Implement reverse polarity protection</w:t>
      </w:r>
      <w:r w:rsidR="004B6BFD" w:rsidRPr="00563B40">
        <w:rPr>
          <w:highlight w:val="green"/>
          <w:lang w:val="en-US"/>
        </w:rPr>
        <w:t xml:space="preserve"> on the output</w:t>
      </w:r>
    </w:p>
    <w:p w14:paraId="41D6FBC4" w14:textId="1C366A18" w:rsidR="00990ECF" w:rsidRPr="00FF3657" w:rsidRDefault="00990ECF" w:rsidP="00BF6ABB">
      <w:pPr>
        <w:pStyle w:val="PargrafodaLista"/>
        <w:numPr>
          <w:ilvl w:val="0"/>
          <w:numId w:val="4"/>
        </w:numPr>
        <w:rPr>
          <w:highlight w:val="green"/>
          <w:lang w:val="en-US"/>
        </w:rPr>
      </w:pPr>
      <w:r w:rsidRPr="00FF3657">
        <w:rPr>
          <w:highlight w:val="green"/>
          <w:lang w:val="en-US"/>
        </w:rPr>
        <w:t xml:space="preserve">Overvoltage protection: imagine one or more power </w:t>
      </w:r>
      <w:r w:rsidR="00B75949" w:rsidRPr="00FF3657">
        <w:rPr>
          <w:highlight w:val="green"/>
          <w:lang w:val="en-US"/>
        </w:rPr>
        <w:t>transistors</w:t>
      </w:r>
      <w:r w:rsidRPr="00FF3657">
        <w:rPr>
          <w:highlight w:val="green"/>
          <w:lang w:val="en-US"/>
        </w:rPr>
        <w:t xml:space="preserve"> gets shorted</w:t>
      </w:r>
      <w:r w:rsidR="00A22AEA">
        <w:rPr>
          <w:highlight w:val="green"/>
          <w:lang w:val="en-US"/>
        </w:rPr>
        <w:t>.</w:t>
      </w:r>
      <w:r w:rsidRPr="00FF3657">
        <w:rPr>
          <w:highlight w:val="green"/>
          <w:lang w:val="en-US"/>
        </w:rPr>
        <w:t xml:space="preserve"> </w:t>
      </w:r>
      <w:r w:rsidR="00A22AEA">
        <w:rPr>
          <w:highlight w:val="green"/>
          <w:lang w:val="en-US"/>
        </w:rPr>
        <w:t>F</w:t>
      </w:r>
      <w:r w:rsidRPr="00FF3657">
        <w:rPr>
          <w:highlight w:val="green"/>
          <w:lang w:val="en-US"/>
        </w:rPr>
        <w:t xml:space="preserve">ull voltage will appear on the output. As mega soon as that happens the </w:t>
      </w:r>
      <w:r w:rsidR="00CB6E6C">
        <w:rPr>
          <w:highlight w:val="green"/>
          <w:lang w:val="en-US"/>
        </w:rPr>
        <w:t>supply must shut down</w:t>
      </w:r>
      <w:r w:rsidRPr="00FF3657">
        <w:rPr>
          <w:highlight w:val="green"/>
          <w:lang w:val="en-US"/>
        </w:rPr>
        <w:t>.</w:t>
      </w:r>
      <w:r w:rsidR="00AC3990">
        <w:rPr>
          <w:highlight w:val="green"/>
          <w:lang w:val="en-US"/>
        </w:rPr>
        <w:t xml:space="preserve"> </w:t>
      </w:r>
      <w:r w:rsidR="00AC3990" w:rsidRPr="00AC3990">
        <w:rPr>
          <w:highlight w:val="green"/>
          <w:lang w:val="en-US"/>
        </w:rPr>
        <w:sym w:font="Wingdings" w:char="F0E0"/>
      </w:r>
      <w:r w:rsidR="00AC3990">
        <w:rPr>
          <w:highlight w:val="green"/>
          <w:lang w:val="en-US"/>
        </w:rPr>
        <w:t xml:space="preserve"> It’ll be the fuse</w:t>
      </w:r>
    </w:p>
    <w:p w14:paraId="168C7FE5" w14:textId="77777777" w:rsidR="002E098B" w:rsidRDefault="002E098B">
      <w:pPr>
        <w:rPr>
          <w:rFonts w:asciiTheme="majorHAnsi" w:eastAsiaTheme="majorEastAsia" w:hAnsiTheme="majorHAnsi" w:cstheme="majorBidi"/>
          <w:color w:val="2F5496" w:themeColor="accent1" w:themeShade="BF"/>
          <w:sz w:val="32"/>
          <w:szCs w:val="32"/>
          <w:lang w:val="en-US"/>
        </w:rPr>
      </w:pPr>
      <w:r>
        <w:rPr>
          <w:lang w:val="en-US"/>
        </w:rPr>
        <w:br w:type="page"/>
      </w:r>
    </w:p>
    <w:p w14:paraId="1B1FB530" w14:textId="483AE5BE" w:rsidR="00D17174" w:rsidRPr="007379E1" w:rsidRDefault="00E41A0F" w:rsidP="00A529FE">
      <w:pPr>
        <w:pStyle w:val="Ttulo1"/>
        <w:rPr>
          <w:lang w:val="en-US"/>
        </w:rPr>
      </w:pPr>
      <w:r w:rsidRPr="007379E1">
        <w:rPr>
          <w:lang w:val="en-US"/>
        </w:rPr>
        <w:lastRenderedPageBreak/>
        <w:t xml:space="preserve">Unregulated </w:t>
      </w:r>
      <w:r w:rsidR="00593846" w:rsidRPr="007379E1">
        <w:rPr>
          <w:lang w:val="en-US"/>
        </w:rPr>
        <w:t>module</w:t>
      </w:r>
    </w:p>
    <w:p w14:paraId="0B1641C1" w14:textId="2022B439" w:rsidR="001143A6" w:rsidRPr="007379E1" w:rsidRDefault="004C0519" w:rsidP="001143A6">
      <w:pPr>
        <w:rPr>
          <w:lang w:val="en-US"/>
        </w:rPr>
      </w:pPr>
      <w:r w:rsidRPr="007379E1">
        <w:rPr>
          <w:lang w:val="en-US"/>
        </w:rPr>
        <w:t>This module is the full</w:t>
      </w:r>
      <w:r w:rsidR="005A2902" w:rsidRPr="007379E1">
        <w:rPr>
          <w:lang w:val="en-US"/>
        </w:rPr>
        <w:t>-</w:t>
      </w:r>
      <w:r w:rsidRPr="007379E1">
        <w:rPr>
          <w:lang w:val="en-US"/>
        </w:rPr>
        <w:t>wave rectifier with smoothing capacitor to result in an unregulated DC power supply</w:t>
      </w:r>
      <w:r w:rsidR="001143A6" w:rsidRPr="007379E1">
        <w:rPr>
          <w:lang w:val="en-US"/>
        </w:rPr>
        <w:t>.</w:t>
      </w:r>
    </w:p>
    <w:p w14:paraId="1E3CAD1F" w14:textId="7CA8AC3F" w:rsidR="007934DD" w:rsidRPr="007379E1" w:rsidRDefault="004C0519" w:rsidP="001143A6">
      <w:pPr>
        <w:rPr>
          <w:lang w:val="en-US"/>
        </w:rPr>
      </w:pPr>
      <w:r w:rsidRPr="007379E1">
        <w:rPr>
          <w:lang w:val="en-US"/>
        </w:rPr>
        <w:t>We have 24 VAC max. at the input, which means 34 V pk-pk</w:t>
      </w:r>
      <w:r w:rsidR="00174F65" w:rsidRPr="007379E1">
        <w:rPr>
          <w:lang w:val="en-US"/>
        </w:rPr>
        <w:t>. The transformer will also have to be 0-12-24 VAC to be possible to switch voltages and, therefore, reduce the power consumption of the power supply.</w:t>
      </w:r>
      <w:r w:rsidR="007934DD" w:rsidRPr="007379E1">
        <w:rPr>
          <w:lang w:val="en-US"/>
        </w:rPr>
        <w:t xml:space="preserve"> See on Transformer </w:t>
      </w:r>
      <w:r w:rsidR="00212509" w:rsidRPr="007379E1">
        <w:rPr>
          <w:lang w:val="en-US"/>
        </w:rPr>
        <w:t>the one chosen (since we need its maximum electrical ratings to know which components to choose).</w:t>
      </w:r>
    </w:p>
    <w:p w14:paraId="6BE4E3DA" w14:textId="57D31613" w:rsidR="005A2902" w:rsidRPr="007379E1" w:rsidRDefault="00174F65" w:rsidP="001143A6">
      <w:pPr>
        <w:rPr>
          <w:lang w:val="en-US"/>
        </w:rPr>
      </w:pPr>
      <w:r w:rsidRPr="007379E1">
        <w:rPr>
          <w:lang w:val="en-US"/>
        </w:rPr>
        <w:t>Thus, a bridge rectifier will be used, and in this case, the full</w:t>
      </w:r>
      <w:r w:rsidR="005A2902" w:rsidRPr="007379E1">
        <w:rPr>
          <w:lang w:val="en-US"/>
        </w:rPr>
        <w:t>-</w:t>
      </w:r>
      <w:r w:rsidRPr="007379E1">
        <w:rPr>
          <w:lang w:val="en-US"/>
        </w:rPr>
        <w:t>wave version for more efficacy.</w:t>
      </w:r>
      <w:r w:rsidR="007934DD" w:rsidRPr="007379E1">
        <w:rPr>
          <w:lang w:val="en-US"/>
        </w:rPr>
        <w:t xml:space="preserve"> </w:t>
      </w:r>
      <w:r w:rsidR="005A2902" w:rsidRPr="007379E1">
        <w:rPr>
          <w:lang w:val="en-US"/>
        </w:rPr>
        <w:t>Each diode will have to withstand</w:t>
      </w:r>
      <w:r w:rsidR="00DE3B77">
        <w:rPr>
          <w:lang w:val="en-US"/>
        </w:rPr>
        <w:t>,</w:t>
      </w:r>
      <w:r w:rsidR="005A2902" w:rsidRPr="007379E1">
        <w:rPr>
          <w:lang w:val="en-US"/>
        </w:rPr>
        <w:t xml:space="preserve"> </w:t>
      </w:r>
      <w:r w:rsidR="00DE3B77">
        <w:rPr>
          <w:lang w:val="en-US"/>
        </w:rPr>
        <w:t>i</w:t>
      </w:r>
      <w:r w:rsidR="005A2902" w:rsidRPr="007379E1">
        <w:rPr>
          <w:lang w:val="en-US"/>
        </w:rPr>
        <w:t>n this case, 35 V minimum. As it’s good practice to go get at least 50% above of the value, then at minimum we have 42.5 V.</w:t>
      </w:r>
    </w:p>
    <w:p w14:paraId="38BB60EC" w14:textId="31F005C3" w:rsidR="001B4CC0" w:rsidRPr="007379E1" w:rsidRDefault="00AC0D5E" w:rsidP="001B4CC0">
      <w:pPr>
        <w:rPr>
          <w:lang w:val="en-US"/>
        </w:rPr>
      </w:pPr>
      <w:r w:rsidRPr="007379E1">
        <w:rPr>
          <w:lang w:val="en-US"/>
        </w:rPr>
        <w:t>The maximum current of the power supply will be 3 A</w:t>
      </w:r>
      <w:r w:rsidR="003304F5" w:rsidRPr="007379E1">
        <w:rPr>
          <w:lang w:val="en-US"/>
        </w:rPr>
        <w:t xml:space="preserve"> for</w:t>
      </w:r>
      <w:r w:rsidR="005C181B">
        <w:rPr>
          <w:lang w:val="en-US"/>
        </w:rPr>
        <w:t xml:space="preserve"> both windings (100 VA / 24 VAC = 100/34 = 2.95. 50 VA / 12 VAC = 50 / 17 = 2.95)</w:t>
      </w:r>
      <w:r w:rsidRPr="007379E1">
        <w:rPr>
          <w:lang w:val="en-US"/>
        </w:rPr>
        <w:t>, as per the transformer maximum ratings</w:t>
      </w:r>
      <w:r w:rsidR="005E2E62">
        <w:rPr>
          <w:lang w:val="en-US"/>
        </w:rPr>
        <w:t>. But as we’re designing for 4 A</w:t>
      </w:r>
      <w:r w:rsidRPr="007379E1">
        <w:rPr>
          <w:lang w:val="en-US"/>
        </w:rPr>
        <w:t xml:space="preserve">, </w:t>
      </w:r>
      <w:r w:rsidR="005E2E62">
        <w:rPr>
          <w:lang w:val="en-US"/>
        </w:rPr>
        <w:t>4+4</w:t>
      </w:r>
      <w:r w:rsidRPr="007379E1">
        <w:rPr>
          <w:lang w:val="en-US"/>
        </w:rPr>
        <w:t xml:space="preserve">/2 = </w:t>
      </w:r>
      <w:r w:rsidR="005E2E62">
        <w:rPr>
          <w:lang w:val="en-US"/>
        </w:rPr>
        <w:t>6</w:t>
      </w:r>
      <w:r w:rsidRPr="007379E1">
        <w:rPr>
          <w:lang w:val="en-US"/>
        </w:rPr>
        <w:t xml:space="preserve"> A minimum</w:t>
      </w:r>
      <w:r w:rsidR="008838D5" w:rsidRPr="007379E1">
        <w:rPr>
          <w:lang w:val="en-US"/>
        </w:rPr>
        <w:t xml:space="preserve"> maximum current rating</w:t>
      </w:r>
      <w:r w:rsidRPr="007379E1">
        <w:rPr>
          <w:lang w:val="en-US"/>
        </w:rPr>
        <w:t xml:space="preserve"> for all </w:t>
      </w:r>
      <w:r w:rsidR="001A77A0" w:rsidRPr="007379E1">
        <w:rPr>
          <w:lang w:val="en-US"/>
        </w:rPr>
        <w:t xml:space="preserve">power </w:t>
      </w:r>
      <w:r w:rsidRPr="007379E1">
        <w:rPr>
          <w:lang w:val="en-US"/>
        </w:rPr>
        <w:t>components.</w:t>
      </w:r>
    </w:p>
    <w:p w14:paraId="6ED00F87" w14:textId="670FC352" w:rsidR="0043441C" w:rsidRPr="007379E1" w:rsidRDefault="0043441C" w:rsidP="0043441C">
      <w:pPr>
        <w:pStyle w:val="Ttulo2"/>
        <w:rPr>
          <w:lang w:val="en-US"/>
        </w:rPr>
      </w:pPr>
      <w:r w:rsidRPr="007379E1">
        <w:rPr>
          <w:lang w:val="en-US"/>
        </w:rPr>
        <w:t>Fuse</w:t>
      </w:r>
    </w:p>
    <w:p w14:paraId="62C510F4" w14:textId="7DBAE4A7" w:rsidR="0043441C" w:rsidRPr="007379E1" w:rsidRDefault="0043441C" w:rsidP="0043441C">
      <w:pPr>
        <w:rPr>
          <w:lang w:val="en-US"/>
        </w:rPr>
      </w:pPr>
      <w:r w:rsidRPr="007379E1">
        <w:rPr>
          <w:lang w:val="en-US"/>
        </w:rPr>
        <w:t xml:space="preserve">The PSU will have to be able to work with stable </w:t>
      </w:r>
      <w:r w:rsidR="00724539">
        <w:rPr>
          <w:lang w:val="en-US"/>
        </w:rPr>
        <w:t>2.95 A max</w:t>
      </w:r>
      <w:r w:rsidRPr="007379E1">
        <w:rPr>
          <w:lang w:val="en-US"/>
        </w:rPr>
        <w:t xml:space="preserve">, so </w:t>
      </w:r>
      <w:r w:rsidR="00724539">
        <w:rPr>
          <w:lang w:val="en-US"/>
        </w:rPr>
        <w:t>3.15</w:t>
      </w:r>
      <w:r w:rsidRPr="007379E1">
        <w:rPr>
          <w:lang w:val="en-US"/>
        </w:rPr>
        <w:t xml:space="preserve"> A </w:t>
      </w:r>
      <w:r w:rsidR="00292446" w:rsidRPr="007379E1">
        <w:rPr>
          <w:lang w:val="en-US"/>
        </w:rPr>
        <w:t>should be a good idea.</w:t>
      </w:r>
      <w:r w:rsidR="00E73852" w:rsidRPr="007379E1">
        <w:rPr>
          <w:lang w:val="en-US"/>
        </w:rPr>
        <w:t xml:space="preserve"> </w:t>
      </w:r>
      <w:r w:rsidR="00724539">
        <w:rPr>
          <w:lang w:val="en-US"/>
        </w:rPr>
        <w:t>And a slow fuse, for spikes in current not to blow it (shouldn’t be bad either if they happen).</w:t>
      </w:r>
    </w:p>
    <w:p w14:paraId="07821AB0" w14:textId="77777777" w:rsidR="001B4CC0" w:rsidRPr="007379E1" w:rsidRDefault="001B4CC0" w:rsidP="001B4CC0">
      <w:pPr>
        <w:pStyle w:val="Ttulo2"/>
        <w:rPr>
          <w:lang w:val="en-US"/>
        </w:rPr>
      </w:pPr>
      <w:r w:rsidRPr="007379E1">
        <w:rPr>
          <w:lang w:val="en-US"/>
        </w:rPr>
        <w:t>Transformer</w:t>
      </w:r>
    </w:p>
    <w:p w14:paraId="25467EBF" w14:textId="77777777" w:rsidR="001B4CC0" w:rsidRPr="007379E1" w:rsidRDefault="001B4CC0" w:rsidP="001B4CC0">
      <w:pPr>
        <w:rPr>
          <w:lang w:val="en-US"/>
        </w:rPr>
      </w:pPr>
      <w:r w:rsidRPr="007379E1">
        <w:rPr>
          <w:lang w:val="en-US"/>
        </w:rPr>
        <w:t xml:space="preserve">This one seems like a good candidate: </w:t>
      </w:r>
      <w:hyperlink r:id="rId6" w:history="1">
        <w:r w:rsidRPr="007379E1">
          <w:rPr>
            <w:rStyle w:val="Hiperligao"/>
            <w:lang w:val="en-US"/>
          </w:rPr>
          <w:t>https://adajusa.pt/pt/transformadores-em-fase-unica/12486-transformador-100va-e-230-s-12-24v-ip-00-8445340124863.html</w:t>
        </w:r>
      </w:hyperlink>
      <w:r w:rsidRPr="007379E1">
        <w:rPr>
          <w:lang w:val="en-US"/>
        </w:rPr>
        <w:t>.</w:t>
      </w:r>
    </w:p>
    <w:p w14:paraId="1C7930B1" w14:textId="77777777" w:rsidR="001B4CC0" w:rsidRPr="007379E1" w:rsidRDefault="001B4CC0" w:rsidP="001B4CC0">
      <w:pPr>
        <w:pStyle w:val="PargrafodaLista"/>
        <w:numPr>
          <w:ilvl w:val="0"/>
          <w:numId w:val="2"/>
        </w:numPr>
        <w:rPr>
          <w:lang w:val="en-US"/>
        </w:rPr>
      </w:pPr>
      <w:r w:rsidRPr="007379E1">
        <w:rPr>
          <w:lang w:val="en-US"/>
        </w:rPr>
        <w:t>230 VAC – 0-12-24 VAC</w:t>
      </w:r>
    </w:p>
    <w:p w14:paraId="704DBED4" w14:textId="77777777" w:rsidR="001B4CC0" w:rsidRPr="007379E1" w:rsidRDefault="001B4CC0" w:rsidP="001B4CC0">
      <w:pPr>
        <w:pStyle w:val="PargrafodaLista"/>
        <w:numPr>
          <w:ilvl w:val="0"/>
          <w:numId w:val="2"/>
        </w:numPr>
        <w:rPr>
          <w:lang w:val="en-US"/>
        </w:rPr>
      </w:pPr>
      <w:r w:rsidRPr="007379E1">
        <w:rPr>
          <w:lang w:val="en-US"/>
        </w:rPr>
        <w:t>100 VA</w:t>
      </w:r>
    </w:p>
    <w:p w14:paraId="55671ECD" w14:textId="215441FA" w:rsidR="00AC0D5E" w:rsidRPr="007379E1" w:rsidRDefault="001B4CC0" w:rsidP="001143A6">
      <w:pPr>
        <w:pStyle w:val="PargrafodaLista"/>
        <w:numPr>
          <w:ilvl w:val="0"/>
          <w:numId w:val="2"/>
        </w:numPr>
        <w:rPr>
          <w:lang w:val="en-US"/>
        </w:rPr>
      </w:pPr>
      <w:r w:rsidRPr="007379E1">
        <w:rPr>
          <w:lang w:val="en-US"/>
        </w:rPr>
        <w:t>4.</w:t>
      </w:r>
      <w:r w:rsidR="004A495A">
        <w:rPr>
          <w:lang w:val="en-US"/>
        </w:rPr>
        <w:t>17</w:t>
      </w:r>
      <w:r w:rsidRPr="007379E1">
        <w:rPr>
          <w:lang w:val="en-US"/>
        </w:rPr>
        <w:t xml:space="preserve"> </w:t>
      </w:r>
      <w:proofErr w:type="gramStart"/>
      <w:r w:rsidRPr="007379E1">
        <w:rPr>
          <w:lang w:val="en-US"/>
        </w:rPr>
        <w:t>A</w:t>
      </w:r>
      <w:proofErr w:type="gramEnd"/>
      <w:r w:rsidR="00C73F59">
        <w:rPr>
          <w:lang w:val="en-US"/>
        </w:rPr>
        <w:t xml:space="preserve"> RMS</w:t>
      </w:r>
    </w:p>
    <w:p w14:paraId="6470E414" w14:textId="067FFF78" w:rsidR="002102B8" w:rsidRDefault="00E15FE2" w:rsidP="002102B8">
      <w:pPr>
        <w:rPr>
          <w:lang w:val="en-US"/>
        </w:rPr>
      </w:pPr>
      <w:r w:rsidRPr="007379E1">
        <w:rPr>
          <w:lang w:val="en-US"/>
        </w:rPr>
        <w:t>Those voltages</w:t>
      </w:r>
      <w:r w:rsidR="002102B8" w:rsidRPr="007379E1">
        <w:rPr>
          <w:lang w:val="en-US"/>
        </w:rPr>
        <w:t xml:space="preserve"> translate to 0-17-34 VDC</w:t>
      </w:r>
      <w:r w:rsidR="00B42D18" w:rsidRPr="007379E1">
        <w:rPr>
          <w:lang w:val="en-US"/>
        </w:rPr>
        <w:t xml:space="preserve"> (which is what matters here)</w:t>
      </w:r>
      <w:r w:rsidRPr="007379E1">
        <w:rPr>
          <w:lang w:val="en-US"/>
        </w:rPr>
        <w:t>.</w:t>
      </w:r>
    </w:p>
    <w:p w14:paraId="39C94475" w14:textId="04798BE2" w:rsidR="004A6797" w:rsidRPr="007379E1" w:rsidRDefault="004A6797" w:rsidP="002102B8">
      <w:pPr>
        <w:rPr>
          <w:lang w:val="en-US"/>
        </w:rPr>
      </w:pPr>
      <w:r>
        <w:rPr>
          <w:lang w:val="en-US"/>
        </w:rPr>
        <w:t>The maximum current after rectification is 50/17 = 2.95 A and 100/34 = 2.95 A (the power gets divided by 2 on each winding. In series it’s 100 VA, but each one is 50 VA).</w:t>
      </w:r>
      <w:r w:rsidR="00E7762F">
        <w:rPr>
          <w:lang w:val="en-US"/>
        </w:rPr>
        <w:t xml:space="preserve"> That means the maximum output current can’t be 2.95 A – must be less, because there’s current also being distributed on the rest of the supply. </w:t>
      </w:r>
      <w:proofErr w:type="gramStart"/>
      <w:r w:rsidR="00E7762F">
        <w:rPr>
          <w:lang w:val="en-US"/>
        </w:rPr>
        <w:t>So</w:t>
      </w:r>
      <w:proofErr w:type="gramEnd"/>
      <w:r w:rsidR="00E7762F">
        <w:rPr>
          <w:lang w:val="en-US"/>
        </w:rPr>
        <w:t xml:space="preserve"> I chose 2.7 A to be the maximum output current and leave the remaining 250 mA to the rest of the supply.</w:t>
      </w:r>
    </w:p>
    <w:p w14:paraId="552F2F56" w14:textId="2031B311" w:rsidR="00E83A79" w:rsidRPr="007379E1" w:rsidRDefault="009A4542" w:rsidP="00E83A79">
      <w:pPr>
        <w:pStyle w:val="Ttulo2"/>
        <w:rPr>
          <w:lang w:val="en-US"/>
        </w:rPr>
      </w:pPr>
      <w:r w:rsidRPr="007379E1">
        <w:rPr>
          <w:lang w:val="en-US"/>
        </w:rPr>
        <w:t>Rectifier</w:t>
      </w:r>
      <w:r w:rsidR="006B2F8F" w:rsidRPr="007379E1">
        <w:rPr>
          <w:lang w:val="en-US"/>
        </w:rPr>
        <w:t xml:space="preserve"> d</w:t>
      </w:r>
      <w:r w:rsidR="00E83A79" w:rsidRPr="007379E1">
        <w:rPr>
          <w:lang w:val="en-US"/>
        </w:rPr>
        <w:t>iode</w:t>
      </w:r>
      <w:r w:rsidR="006B2F8F" w:rsidRPr="007379E1">
        <w:rPr>
          <w:lang w:val="en-US"/>
        </w:rPr>
        <w:t>s</w:t>
      </w:r>
    </w:p>
    <w:p w14:paraId="175F1A9E" w14:textId="43DFBDB0" w:rsidR="003F3205" w:rsidRPr="007379E1" w:rsidRDefault="003F3205" w:rsidP="001143A6">
      <w:pPr>
        <w:rPr>
          <w:lang w:val="en-US"/>
        </w:rPr>
      </w:pPr>
      <w:r w:rsidRPr="007379E1">
        <w:rPr>
          <w:lang w:val="en-US"/>
        </w:rPr>
        <w:t>Checking, for example, the datasheet of the power diode SR5100 (just to have one as a reference of the values to pay attention to), we see we must pay attention to the following maximum values, being the project values in parenthesis:</w:t>
      </w:r>
    </w:p>
    <w:p w14:paraId="47B9372A" w14:textId="3838A2BD" w:rsidR="00580FD0" w:rsidRPr="007379E1" w:rsidRDefault="003F3205" w:rsidP="00580FD0">
      <w:pPr>
        <w:pStyle w:val="PargrafodaLista"/>
        <w:numPr>
          <w:ilvl w:val="0"/>
          <w:numId w:val="1"/>
        </w:numPr>
        <w:rPr>
          <w:lang w:val="en-US"/>
        </w:rPr>
      </w:pPr>
      <w:r w:rsidRPr="007379E1">
        <w:rPr>
          <w:lang w:val="en-US"/>
        </w:rPr>
        <w:t>Peak Repetitive Reverse Voltage</w:t>
      </w:r>
      <w:r w:rsidR="001E0B86" w:rsidRPr="007379E1">
        <w:rPr>
          <w:lang w:val="en-US"/>
        </w:rPr>
        <w:t xml:space="preserve"> (34 V)</w:t>
      </w:r>
    </w:p>
    <w:p w14:paraId="3E1FE3E4" w14:textId="785CD74B" w:rsidR="00D864AC" w:rsidRPr="007379E1" w:rsidRDefault="003F3205" w:rsidP="00580FD0">
      <w:pPr>
        <w:pStyle w:val="PargrafodaLista"/>
        <w:numPr>
          <w:ilvl w:val="0"/>
          <w:numId w:val="1"/>
        </w:numPr>
        <w:rPr>
          <w:lang w:val="en-US"/>
        </w:rPr>
      </w:pPr>
      <w:r w:rsidRPr="007379E1">
        <w:rPr>
          <w:lang w:val="en-US"/>
        </w:rPr>
        <w:t>Working Peak Reverse Voltage</w:t>
      </w:r>
      <w:r w:rsidR="001E0B86" w:rsidRPr="007379E1">
        <w:rPr>
          <w:lang w:val="en-US"/>
        </w:rPr>
        <w:t xml:space="preserve"> (34 V)</w:t>
      </w:r>
    </w:p>
    <w:p w14:paraId="3F8A35C4" w14:textId="4589D0C1" w:rsidR="00D864AC" w:rsidRPr="007379E1" w:rsidRDefault="003F3205" w:rsidP="00580FD0">
      <w:pPr>
        <w:pStyle w:val="PargrafodaLista"/>
        <w:numPr>
          <w:ilvl w:val="0"/>
          <w:numId w:val="1"/>
        </w:numPr>
        <w:rPr>
          <w:lang w:val="en-US"/>
        </w:rPr>
      </w:pPr>
      <w:r w:rsidRPr="007379E1">
        <w:rPr>
          <w:lang w:val="en-US"/>
        </w:rPr>
        <w:t>DC Blocking Voltage</w:t>
      </w:r>
      <w:r w:rsidR="001E0B86" w:rsidRPr="007379E1">
        <w:rPr>
          <w:lang w:val="en-US"/>
        </w:rPr>
        <w:t xml:space="preserve"> (34 V)</w:t>
      </w:r>
    </w:p>
    <w:p w14:paraId="2B06B84D" w14:textId="0D78E4BB" w:rsidR="00D864AC" w:rsidRPr="007379E1" w:rsidRDefault="003F3205" w:rsidP="00580FD0">
      <w:pPr>
        <w:pStyle w:val="PargrafodaLista"/>
        <w:numPr>
          <w:ilvl w:val="0"/>
          <w:numId w:val="1"/>
        </w:numPr>
        <w:rPr>
          <w:lang w:val="en-US"/>
        </w:rPr>
      </w:pPr>
      <w:r w:rsidRPr="007379E1">
        <w:rPr>
          <w:lang w:val="en-US"/>
        </w:rPr>
        <w:t>RMS Reverse Voltage</w:t>
      </w:r>
      <w:r w:rsidR="001E0B86" w:rsidRPr="007379E1">
        <w:rPr>
          <w:lang w:val="en-US"/>
        </w:rPr>
        <w:t xml:space="preserve"> (24 V)</w:t>
      </w:r>
    </w:p>
    <w:p w14:paraId="6A50F637" w14:textId="1D3F20CE" w:rsidR="00D864AC" w:rsidRPr="007379E1" w:rsidRDefault="003F3205" w:rsidP="00580FD0">
      <w:pPr>
        <w:pStyle w:val="PargrafodaLista"/>
        <w:numPr>
          <w:ilvl w:val="0"/>
          <w:numId w:val="1"/>
        </w:numPr>
        <w:rPr>
          <w:lang w:val="en-US"/>
        </w:rPr>
      </w:pPr>
      <w:r w:rsidRPr="007379E1">
        <w:rPr>
          <w:lang w:val="en-US"/>
        </w:rPr>
        <w:t>Average Rectifier Forward Current</w:t>
      </w:r>
      <w:r w:rsidR="00BA0226" w:rsidRPr="007379E1">
        <w:rPr>
          <w:lang w:val="en-US"/>
        </w:rPr>
        <w:t xml:space="preserve"> (</w:t>
      </w:r>
      <w:r w:rsidR="00E2518F" w:rsidRPr="007379E1">
        <w:rPr>
          <w:lang w:val="en-US"/>
        </w:rPr>
        <w:t>6</w:t>
      </w:r>
      <w:r w:rsidR="00BA0226" w:rsidRPr="007379E1">
        <w:rPr>
          <w:lang w:val="en-US"/>
        </w:rPr>
        <w:t xml:space="preserve"> A)</w:t>
      </w:r>
    </w:p>
    <w:p w14:paraId="4212AA04" w14:textId="2D58451F" w:rsidR="00D864AC" w:rsidRPr="007379E1" w:rsidRDefault="003F3205" w:rsidP="00580FD0">
      <w:pPr>
        <w:pStyle w:val="PargrafodaLista"/>
        <w:numPr>
          <w:ilvl w:val="0"/>
          <w:numId w:val="1"/>
        </w:numPr>
        <w:rPr>
          <w:lang w:val="en-US"/>
        </w:rPr>
      </w:pPr>
      <w:r w:rsidRPr="007379E1">
        <w:rPr>
          <w:lang w:val="en-US"/>
        </w:rPr>
        <w:t>Non-Repetitive Peak Surge Current</w:t>
      </w:r>
      <w:r w:rsidR="00670230" w:rsidRPr="007379E1">
        <w:rPr>
          <w:lang w:val="en-US"/>
        </w:rPr>
        <w:t xml:space="preserve"> (</w:t>
      </w:r>
      <w:r w:rsidRPr="007379E1">
        <w:rPr>
          <w:lang w:val="en-US"/>
        </w:rPr>
        <w:t>see below</w:t>
      </w:r>
      <w:r w:rsidR="00670230" w:rsidRPr="007379E1">
        <w:rPr>
          <w:lang w:val="en-US"/>
        </w:rPr>
        <w:t>)</w:t>
      </w:r>
    </w:p>
    <w:p w14:paraId="5E7E8B54" w14:textId="6AF9F503" w:rsidR="00A1737B" w:rsidRPr="007379E1" w:rsidRDefault="003F3205" w:rsidP="00580FD0">
      <w:pPr>
        <w:pStyle w:val="PargrafodaLista"/>
        <w:numPr>
          <w:ilvl w:val="0"/>
          <w:numId w:val="1"/>
        </w:numPr>
        <w:rPr>
          <w:lang w:val="en-US"/>
        </w:rPr>
      </w:pPr>
      <w:r w:rsidRPr="007379E1">
        <w:rPr>
          <w:lang w:val="en-US"/>
        </w:rPr>
        <w:t>Operating and Storage Junction Temperature Range</w:t>
      </w:r>
      <w:r w:rsidR="00670230" w:rsidRPr="007379E1">
        <w:rPr>
          <w:lang w:val="en-US"/>
        </w:rPr>
        <w:t xml:space="preserve"> (</w:t>
      </w:r>
      <w:r w:rsidRPr="007379E1">
        <w:rPr>
          <w:highlight w:val="red"/>
          <w:lang w:val="en-US"/>
        </w:rPr>
        <w:t>to be calculated</w:t>
      </w:r>
      <w:r w:rsidR="00B621A3" w:rsidRPr="007379E1">
        <w:rPr>
          <w:lang w:val="en-US"/>
        </w:rPr>
        <w:t xml:space="preserve"> – hint, it’s related to the power dissipated on the cool</w:t>
      </w:r>
      <w:r w:rsidR="00ED1123" w:rsidRPr="007379E1">
        <w:rPr>
          <w:lang w:val="en-US"/>
        </w:rPr>
        <w:t>er</w:t>
      </w:r>
      <w:r w:rsidR="00B621A3" w:rsidRPr="007379E1">
        <w:rPr>
          <w:lang w:val="en-US"/>
        </w:rPr>
        <w:t xml:space="preserve"> and fans of the PSU box</w:t>
      </w:r>
      <w:r w:rsidR="00ED1123" w:rsidRPr="007379E1">
        <w:rPr>
          <w:lang w:val="en-US"/>
        </w:rPr>
        <w:t xml:space="preserve">, and there are </w:t>
      </w:r>
      <w:r w:rsidR="00ED1123" w:rsidRPr="007379E1">
        <w:rPr>
          <w:lang w:val="en-US"/>
        </w:rPr>
        <w:lastRenderedPageBreak/>
        <w:t>also specifications of ºC/W dissipated on coolers, so that can help</w:t>
      </w:r>
      <w:r w:rsidR="00694BFD" w:rsidRPr="007379E1">
        <w:rPr>
          <w:lang w:val="en-US"/>
        </w:rPr>
        <w:t xml:space="preserve"> knowing the temperature</w:t>
      </w:r>
      <w:r w:rsidR="00B621A3" w:rsidRPr="007379E1">
        <w:rPr>
          <w:lang w:val="en-US"/>
        </w:rPr>
        <w:t>)</w:t>
      </w:r>
    </w:p>
    <w:p w14:paraId="325C2FCA" w14:textId="71D81F83" w:rsidR="006B1873" w:rsidRPr="007379E1" w:rsidRDefault="006B1873" w:rsidP="00C57089">
      <w:pPr>
        <w:rPr>
          <w:lang w:val="en-US"/>
        </w:rPr>
      </w:pPr>
      <w:r w:rsidRPr="007379E1">
        <w:rPr>
          <w:lang w:val="en-US"/>
        </w:rPr>
        <w:t>Above, we have the Non-Repetitive Peak Surge Current, which we don’t have a value for. There is, however, a formula for that</w:t>
      </w:r>
      <w:r w:rsidR="00625766" w:rsidRPr="007379E1">
        <w:rPr>
          <w:lang w:val="en-US"/>
        </w:rPr>
        <w:t>, just below. This is the version for the full-wave rectifier, as that’s the worst case</w:t>
      </w:r>
      <w:r w:rsidR="00D924DE" w:rsidRPr="007379E1">
        <w:rPr>
          <w:lang w:val="en-US"/>
        </w:rPr>
        <w:t>.</w:t>
      </w:r>
      <w:r w:rsidR="0064205B" w:rsidRPr="007379E1">
        <w:rPr>
          <w:lang w:val="en-US"/>
        </w:rPr>
        <w:t xml:space="preserve"> Formula:</w:t>
      </w:r>
    </w:p>
    <w:p w14:paraId="1DF832D1" w14:textId="3DBCFF8D" w:rsidR="00636FE7" w:rsidRPr="007379E1" w:rsidRDefault="009C73F0" w:rsidP="00C57089">
      <w:pPr>
        <w:rPr>
          <w:lang w:val="en-US"/>
        </w:rPr>
      </w:pPr>
      <w:r w:rsidRPr="007379E1">
        <w:rPr>
          <w:position w:val="-36"/>
          <w:lang w:val="en-US"/>
        </w:rPr>
        <w:object w:dxaOrig="5100" w:dyaOrig="840" w14:anchorId="4DD187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1.7pt;height:43.2pt" o:ole="">
            <v:imagedata r:id="rId7" o:title=""/>
          </v:shape>
          <o:OLEObject Type="Embed" ProgID="Equation.DSMT4" ShapeID="_x0000_i1025" DrawAspect="Content" ObjectID="_1783492579" r:id="rId8"/>
        </w:object>
      </w:r>
      <w:r w:rsidR="0059377D" w:rsidRPr="007379E1">
        <w:rPr>
          <w:lang w:val="en-US"/>
        </w:rPr>
        <w:t xml:space="preserve">, having assumed </w:t>
      </w:r>
      <w:proofErr w:type="spellStart"/>
      <w:r w:rsidR="0059377D" w:rsidRPr="007379E1">
        <w:rPr>
          <w:lang w:val="en-US"/>
        </w:rPr>
        <w:t>V</w:t>
      </w:r>
      <w:r w:rsidR="0059377D" w:rsidRPr="007379E1">
        <w:rPr>
          <w:vertAlign w:val="subscript"/>
          <w:lang w:val="en-US"/>
        </w:rPr>
        <w:t>r</w:t>
      </w:r>
      <w:proofErr w:type="spellEnd"/>
      <w:r w:rsidR="0059377D" w:rsidRPr="007379E1">
        <w:rPr>
          <w:lang w:val="en-US"/>
        </w:rPr>
        <w:t xml:space="preserve"> = 3 V, just because I’d like to get the PSU to 30 V</w:t>
      </w:r>
      <w:r w:rsidR="00FE7C96" w:rsidRPr="007379E1">
        <w:rPr>
          <w:lang w:val="en-US"/>
        </w:rPr>
        <w:t>, so the least ripple the better (knowing it goes at most to 34 V)</w:t>
      </w:r>
      <w:r w:rsidR="0059377D" w:rsidRPr="007379E1">
        <w:rPr>
          <w:lang w:val="en-US"/>
        </w:rPr>
        <w:t>.</w:t>
      </w:r>
    </w:p>
    <w:p w14:paraId="01F08266" w14:textId="6835706D" w:rsidR="007E087E" w:rsidRPr="007379E1" w:rsidRDefault="001B3C51" w:rsidP="001B4CC0">
      <w:pPr>
        <w:rPr>
          <w:lang w:val="en-US"/>
        </w:rPr>
      </w:pPr>
      <w:r w:rsidRPr="007379E1">
        <w:rPr>
          <w:lang w:val="en-US"/>
        </w:rPr>
        <w:t>So, at most 124 A (theoretically) will be put through the power diodes.</w:t>
      </w:r>
    </w:p>
    <w:p w14:paraId="6526E7C0" w14:textId="3C3C4F2B" w:rsidR="002915B8" w:rsidRDefault="002915B8" w:rsidP="001B4CC0">
      <w:pPr>
        <w:rPr>
          <w:lang w:val="en-US"/>
        </w:rPr>
      </w:pPr>
      <w:r w:rsidRPr="007379E1">
        <w:rPr>
          <w:lang w:val="en-US"/>
        </w:rPr>
        <w:t xml:space="preserve">If possible, </w:t>
      </w:r>
      <w:r w:rsidR="00064A11" w:rsidRPr="007379E1">
        <w:rPr>
          <w:lang w:val="en-US"/>
        </w:rPr>
        <w:t xml:space="preserve">I’ll </w:t>
      </w:r>
      <w:r w:rsidRPr="007379E1">
        <w:rPr>
          <w:lang w:val="en-US"/>
        </w:rPr>
        <w:t>get Schottky</w:t>
      </w:r>
      <w:r w:rsidR="0094494F" w:rsidRPr="007379E1">
        <w:rPr>
          <w:lang w:val="en-US"/>
        </w:rPr>
        <w:t>-barrier</w:t>
      </w:r>
      <w:r w:rsidRPr="007379E1">
        <w:rPr>
          <w:lang w:val="en-US"/>
        </w:rPr>
        <w:t xml:space="preserve"> diodes</w:t>
      </w:r>
      <w:r w:rsidR="0094494F" w:rsidRPr="007379E1">
        <w:rPr>
          <w:lang w:val="en-US"/>
        </w:rPr>
        <w:t xml:space="preserve"> (SBDs)</w:t>
      </w:r>
      <w:r w:rsidRPr="007379E1">
        <w:rPr>
          <w:lang w:val="en-US"/>
        </w:rPr>
        <w:t xml:space="preserve">, because of their 0.2-0.3 V drop, compared to the normal 0.7 V drop – </w:t>
      </w:r>
      <w:r w:rsidR="000752F0" w:rsidRPr="007379E1">
        <w:rPr>
          <w:lang w:val="en-US"/>
        </w:rPr>
        <w:t>more efficient</w:t>
      </w:r>
      <w:r w:rsidRPr="007379E1">
        <w:rPr>
          <w:lang w:val="en-US"/>
        </w:rPr>
        <w:t>.</w:t>
      </w:r>
    </w:p>
    <w:p w14:paraId="65B82FB2" w14:textId="4DDFACE3" w:rsidR="00604A04" w:rsidRPr="007379E1" w:rsidRDefault="00604A04" w:rsidP="001B4CC0">
      <w:pPr>
        <w:rPr>
          <w:lang w:val="en-US"/>
        </w:rPr>
      </w:pPr>
      <w:r w:rsidRPr="00AA6ADF">
        <w:rPr>
          <w:highlight w:val="red"/>
          <w:lang w:val="en-US"/>
        </w:rPr>
        <w:t>YOU ASSUMED WRONG!!!! SHOULD HAVE CHECKED WITH THE DIODES YOU WERE BUYING!!!!! NTC RESISTOR IS ***MANDATORY***!!!!!</w:t>
      </w:r>
      <w:r w:rsidR="0081130F">
        <w:rPr>
          <w:lang w:val="en-US"/>
        </w:rPr>
        <w:t xml:space="preserve"> </w:t>
      </w:r>
      <w:r w:rsidR="0081130F" w:rsidRPr="0081130F">
        <w:rPr>
          <w:highlight w:val="yellow"/>
          <w:lang w:val="en-US"/>
        </w:rPr>
        <w:t>THE MAXIMUM OF THE DIODES YOU BOUGHT IS 150 A!!!!!!!!!!</w:t>
      </w:r>
    </w:p>
    <w:p w14:paraId="64F447FB" w14:textId="775FDA80" w:rsidR="00BD4E2A" w:rsidRPr="007379E1" w:rsidRDefault="00BD4E2A" w:rsidP="005165BB">
      <w:pPr>
        <w:pStyle w:val="Ttulo2"/>
        <w:rPr>
          <w:lang w:val="en-US"/>
        </w:rPr>
      </w:pPr>
      <w:r w:rsidRPr="007379E1">
        <w:rPr>
          <w:lang w:val="en-US"/>
        </w:rPr>
        <w:t>Capacitor</w:t>
      </w:r>
    </w:p>
    <w:p w14:paraId="67C7CF12" w14:textId="362985A1" w:rsidR="00BD4E2A" w:rsidRPr="007379E1" w:rsidRDefault="00D54A6C" w:rsidP="00BD4E2A">
      <w:pPr>
        <w:rPr>
          <w:lang w:val="en-US"/>
        </w:rPr>
      </w:pPr>
      <w:r w:rsidRPr="007379E1">
        <w:rPr>
          <w:lang w:val="en-US"/>
        </w:rPr>
        <w:t>The</w:t>
      </w:r>
      <w:r w:rsidR="00BF3F12" w:rsidRPr="007379E1">
        <w:rPr>
          <w:lang w:val="en-US"/>
        </w:rPr>
        <w:t xml:space="preserve"> formula to calculate it</w:t>
      </w:r>
      <w:r w:rsidRPr="007379E1">
        <w:rPr>
          <w:lang w:val="en-US"/>
        </w:rPr>
        <w:t>s value</w:t>
      </w:r>
      <w:r w:rsidR="00BF3F12" w:rsidRPr="007379E1">
        <w:rPr>
          <w:lang w:val="en-US"/>
        </w:rPr>
        <w:t xml:space="preserve"> is:</w:t>
      </w:r>
    </w:p>
    <w:p w14:paraId="419F9DEF" w14:textId="09A08AD8" w:rsidR="00BF3F12" w:rsidRPr="007379E1" w:rsidRDefault="004C0E59" w:rsidP="00BD4E2A">
      <w:pPr>
        <w:rPr>
          <w:lang w:val="en-US"/>
        </w:rPr>
      </w:pPr>
      <w:r w:rsidRPr="007379E1">
        <w:rPr>
          <w:position w:val="-30"/>
          <w:lang w:val="en-US"/>
        </w:rPr>
        <w:object w:dxaOrig="1219" w:dyaOrig="680" w14:anchorId="1F2EB236">
          <v:shape id="_x0000_i1026" type="#_x0000_t75" style="width:57.6pt;height:36.3pt" o:ole="">
            <v:imagedata r:id="rId9" o:title=""/>
          </v:shape>
          <o:OLEObject Type="Embed" ProgID="Equation.DSMT4" ShapeID="_x0000_i1026" DrawAspect="Content" ObjectID="_1783492580" r:id="rId10"/>
        </w:object>
      </w:r>
    </w:p>
    <w:p w14:paraId="5C4C543F" w14:textId="2A818DE6" w:rsidR="00D54A6C" w:rsidRPr="007379E1" w:rsidRDefault="00D54A6C" w:rsidP="00BD4E2A">
      <w:pPr>
        <w:rPr>
          <w:lang w:val="en-US"/>
        </w:rPr>
      </w:pPr>
      <w:r w:rsidRPr="007379E1">
        <w:rPr>
          <w:lang w:val="en-US"/>
        </w:rPr>
        <w:t xml:space="preserve">Supposedly I’d calculate the value for the worst case, which is when one of the bridge branches breaks down (half the frequency). Though, to make this as cheap as possible </w:t>
      </w:r>
      <w:r w:rsidR="009734B9" w:rsidRPr="007379E1">
        <w:rPr>
          <w:lang w:val="en-US"/>
        </w:rPr>
        <w:t xml:space="preserve">(and </w:t>
      </w:r>
      <w:r w:rsidRPr="007379E1">
        <w:rPr>
          <w:lang w:val="en-US"/>
        </w:rPr>
        <w:t xml:space="preserve">as </w:t>
      </w:r>
      <w:r w:rsidR="004C0E59" w:rsidRPr="007379E1">
        <w:rPr>
          <w:lang w:val="en-US"/>
        </w:rPr>
        <w:t>better functioning as I can</w:t>
      </w:r>
      <w:r w:rsidR="00996965" w:rsidRPr="007379E1">
        <w:rPr>
          <w:lang w:val="en-US"/>
        </w:rPr>
        <w:t>,</w:t>
      </w:r>
      <w:r w:rsidR="00625766" w:rsidRPr="007379E1">
        <w:rPr>
          <w:lang w:val="en-US"/>
        </w:rPr>
        <w:t xml:space="preserve"> though never ignoring maximum</w:t>
      </w:r>
      <w:r w:rsidR="00996965" w:rsidRPr="007379E1">
        <w:rPr>
          <w:lang w:val="en-US"/>
        </w:rPr>
        <w:t xml:space="preserve"> component</w:t>
      </w:r>
      <w:r w:rsidR="00625766" w:rsidRPr="007379E1">
        <w:rPr>
          <w:lang w:val="en-US"/>
        </w:rPr>
        <w:t xml:space="preserve"> ratings</w:t>
      </w:r>
      <w:r w:rsidR="00996965" w:rsidRPr="007379E1">
        <w:rPr>
          <w:lang w:val="en-US"/>
        </w:rPr>
        <w:t xml:space="preserve"> – this here would just be a just commodity to have it fully functioning with only one branch working</w:t>
      </w:r>
      <w:r w:rsidR="009734B9" w:rsidRPr="007379E1">
        <w:rPr>
          <w:lang w:val="en-US"/>
        </w:rPr>
        <w:t>)</w:t>
      </w:r>
      <w:r w:rsidR="004C0E59" w:rsidRPr="007379E1">
        <w:rPr>
          <w:lang w:val="en-US"/>
        </w:rPr>
        <w:t>, I’ll go for the full-wave case:</w:t>
      </w:r>
    </w:p>
    <w:p w14:paraId="4B62A115" w14:textId="75E2BB30" w:rsidR="007C408C" w:rsidRDefault="007E1C70" w:rsidP="007C408C">
      <w:pPr>
        <w:rPr>
          <w:lang w:val="en-US"/>
        </w:rPr>
      </w:pPr>
      <w:r w:rsidRPr="007379E1">
        <w:rPr>
          <w:position w:val="-30"/>
          <w:lang w:val="en-US"/>
        </w:rPr>
        <w:object w:dxaOrig="4239" w:dyaOrig="680" w14:anchorId="7FFE1629">
          <v:shape id="_x0000_i1027" type="#_x0000_t75" style="width:209.1pt;height:36.3pt" o:ole="">
            <v:imagedata r:id="rId11" o:title=""/>
          </v:shape>
          <o:OLEObject Type="Embed" ProgID="Equation.DSMT4" ShapeID="_x0000_i1027" DrawAspect="Content" ObjectID="_1783492581" r:id="rId12"/>
        </w:object>
      </w:r>
    </w:p>
    <w:p w14:paraId="43FB1FFD" w14:textId="25BE6FD7" w:rsidR="005440F6" w:rsidRPr="007379E1" w:rsidRDefault="005440F6" w:rsidP="007C408C">
      <w:pPr>
        <w:rPr>
          <w:lang w:val="en-US"/>
        </w:rPr>
      </w:pPr>
      <w:r>
        <w:rPr>
          <w:lang w:val="en-US"/>
        </w:rPr>
        <w:t xml:space="preserve">Though on </w:t>
      </w:r>
      <w:proofErr w:type="spellStart"/>
      <w:r>
        <w:rPr>
          <w:lang w:val="en-US"/>
        </w:rPr>
        <w:t>L</w:t>
      </w:r>
      <w:r w:rsidR="00004CCF">
        <w:rPr>
          <w:lang w:val="en-US"/>
        </w:rPr>
        <w:t>T</w:t>
      </w:r>
      <w:r>
        <w:rPr>
          <w:lang w:val="en-US"/>
        </w:rPr>
        <w:t>spice</w:t>
      </w:r>
      <w:proofErr w:type="spellEnd"/>
      <w:r>
        <w:rPr>
          <w:lang w:val="en-US"/>
        </w:rPr>
        <w:t xml:space="preserve"> with 30 V on the output, 13 mF are not enough and so I decided to go to 45 mF.</w:t>
      </w:r>
    </w:p>
    <w:p w14:paraId="1D451551" w14:textId="30C659A9" w:rsidR="00732AAF" w:rsidRPr="007379E1" w:rsidRDefault="009734B9" w:rsidP="0021666C">
      <w:pPr>
        <w:rPr>
          <w:lang w:val="en-US"/>
        </w:rPr>
      </w:pPr>
      <w:r w:rsidRPr="007379E1">
        <w:rPr>
          <w:lang w:val="en-US"/>
        </w:rPr>
        <w:t xml:space="preserve">As I’m calculating for the full-wave case, if one of the branches goes down, a warning must be issued. </w:t>
      </w:r>
      <w:proofErr w:type="gramStart"/>
      <w:r w:rsidRPr="007379E1">
        <w:rPr>
          <w:highlight w:val="yellow"/>
          <w:lang w:val="en-US"/>
        </w:rPr>
        <w:t>So</w:t>
      </w:r>
      <w:proofErr w:type="gramEnd"/>
      <w:r w:rsidRPr="007379E1">
        <w:rPr>
          <w:highlight w:val="yellow"/>
          <w:lang w:val="en-US"/>
        </w:rPr>
        <w:t xml:space="preserve"> I’ll think of some LEDs to do it somehow.</w:t>
      </w:r>
    </w:p>
    <w:p w14:paraId="446A739F" w14:textId="402A9CE9" w:rsidR="00EE0B5A" w:rsidRPr="007379E1" w:rsidRDefault="00EE0B5A" w:rsidP="0021666C">
      <w:pPr>
        <w:rPr>
          <w:lang w:val="en-US"/>
        </w:rPr>
      </w:pPr>
      <w:r w:rsidRPr="007379E1">
        <w:rPr>
          <w:lang w:val="en-US"/>
        </w:rPr>
        <w:t>One must also pay attention to the maximum</w:t>
      </w:r>
      <w:r w:rsidR="00A43BA0" w:rsidRPr="007379E1">
        <w:rPr>
          <w:lang w:val="en-US"/>
        </w:rPr>
        <w:t xml:space="preserve"> surge</w:t>
      </w:r>
      <w:r w:rsidRPr="007379E1">
        <w:rPr>
          <w:lang w:val="en-US"/>
        </w:rPr>
        <w:t xml:space="preserve"> current that capacitors can handle. To help reducing it, I will consider using a NTC </w:t>
      </w:r>
      <w:r w:rsidR="000D6C95" w:rsidRPr="007379E1">
        <w:rPr>
          <w:lang w:val="en-US"/>
        </w:rPr>
        <w:t>thermistor, which decreases its resistance with increasing temperature (meaning it will become a short-circuit moment</w:t>
      </w:r>
      <w:r w:rsidR="005C0AD8">
        <w:rPr>
          <w:lang w:val="en-US"/>
        </w:rPr>
        <w:t>s</w:t>
      </w:r>
      <w:r w:rsidR="000D6C95" w:rsidRPr="007379E1">
        <w:rPr>
          <w:lang w:val="en-US"/>
        </w:rPr>
        <w:t xml:space="preserve"> after current passes through it, which warms it up, and hence reduces the peak current through the capacitor).</w:t>
      </w:r>
    </w:p>
    <w:p w14:paraId="08059852" w14:textId="3E58AA5F" w:rsidR="000D6C95" w:rsidRPr="007379E1" w:rsidRDefault="000D6C95" w:rsidP="0021666C">
      <w:pPr>
        <w:rPr>
          <w:lang w:val="en-US"/>
        </w:rPr>
      </w:pPr>
      <w:r w:rsidRPr="007379E1">
        <w:rPr>
          <w:highlight w:val="red"/>
          <w:lang w:val="en-US"/>
        </w:rPr>
        <w:t xml:space="preserve">See how to do this above, and then correct the diode ratings </w:t>
      </w:r>
      <w:r w:rsidR="008F6DB5" w:rsidRPr="007379E1">
        <w:rPr>
          <w:highlight w:val="red"/>
          <w:lang w:val="en-US"/>
        </w:rPr>
        <w:t>when</w:t>
      </w:r>
      <w:r w:rsidRPr="007379E1">
        <w:rPr>
          <w:highlight w:val="red"/>
          <w:lang w:val="en-US"/>
        </w:rPr>
        <w:t xml:space="preserve"> the current is lowered.</w:t>
      </w:r>
      <w:r w:rsidR="0083771B" w:rsidRPr="007379E1">
        <w:rPr>
          <w:lang w:val="en-US"/>
        </w:rPr>
        <w:t xml:space="preserve"> Also pay attention that this dissipates near 0.3 * 4^2 = 5 W… Thi</w:t>
      </w:r>
      <w:r w:rsidR="00FC696F" w:rsidRPr="007379E1">
        <w:rPr>
          <w:lang w:val="en-US"/>
        </w:rPr>
        <w:t>nk</w:t>
      </w:r>
      <w:r w:rsidR="0083771B" w:rsidRPr="007379E1">
        <w:rPr>
          <w:lang w:val="en-US"/>
        </w:rPr>
        <w:t xml:space="preserve"> on something else, or go ahead…</w:t>
      </w:r>
    </w:p>
    <w:p w14:paraId="6AD6744B" w14:textId="050EFBDC" w:rsidR="00B178FC" w:rsidRPr="007379E1" w:rsidRDefault="00213464" w:rsidP="00B178FC">
      <w:pPr>
        <w:pStyle w:val="Ttulo2"/>
        <w:rPr>
          <w:lang w:val="en-US"/>
        </w:rPr>
      </w:pPr>
      <w:r w:rsidRPr="007379E1">
        <w:rPr>
          <w:lang w:val="en-US"/>
        </w:rPr>
        <w:lastRenderedPageBreak/>
        <w:t xml:space="preserve">Automatic relay </w:t>
      </w:r>
      <w:r w:rsidR="00B753EB" w:rsidRPr="007379E1">
        <w:rPr>
          <w:lang w:val="en-US"/>
        </w:rPr>
        <w:t>winding</w:t>
      </w:r>
      <w:r w:rsidRPr="007379E1">
        <w:rPr>
          <w:lang w:val="en-US"/>
        </w:rPr>
        <w:t xml:space="preserve"> switch</w:t>
      </w:r>
    </w:p>
    <w:p w14:paraId="59675728" w14:textId="043EA4AB" w:rsidR="00472B78" w:rsidRPr="007379E1" w:rsidRDefault="00CE747A" w:rsidP="00213464">
      <w:pPr>
        <w:rPr>
          <w:lang w:val="en-US"/>
        </w:rPr>
      </w:pPr>
      <w:r w:rsidRPr="007379E1">
        <w:rPr>
          <w:lang w:val="en-US"/>
        </w:rPr>
        <w:t>If the PSU has the transformer at its maximum at all times and it’s requested 5 V</w:t>
      </w:r>
      <w:r w:rsidR="006715EE" w:rsidRPr="007379E1">
        <w:rPr>
          <w:lang w:val="en-US"/>
        </w:rPr>
        <w:t xml:space="preserve"> / 4 A</w:t>
      </w:r>
      <w:r w:rsidRPr="007379E1">
        <w:rPr>
          <w:lang w:val="en-US"/>
        </w:rPr>
        <w:t xml:space="preserve"> at the output, the power transistor will have to take </w:t>
      </w:r>
      <w:r w:rsidR="00E57095" w:rsidRPr="007379E1">
        <w:rPr>
          <w:lang w:val="en-US"/>
        </w:rPr>
        <w:t>25</w:t>
      </w:r>
      <w:r w:rsidRPr="007379E1">
        <w:rPr>
          <w:lang w:val="en-US"/>
        </w:rPr>
        <w:t xml:space="preserve"> V </w:t>
      </w:r>
      <w:r w:rsidR="006715EE" w:rsidRPr="007379E1">
        <w:rPr>
          <w:lang w:val="en-US"/>
        </w:rPr>
        <w:t xml:space="preserve">of drop, which will result in </w:t>
      </w:r>
      <w:r w:rsidR="00E57095" w:rsidRPr="007379E1">
        <w:rPr>
          <w:lang w:val="en-US"/>
        </w:rPr>
        <w:t>25</w:t>
      </w:r>
      <w:r w:rsidR="006715EE" w:rsidRPr="007379E1">
        <w:rPr>
          <w:lang w:val="en-US"/>
        </w:rPr>
        <w:t xml:space="preserve"> * 5 = 1</w:t>
      </w:r>
      <w:r w:rsidR="00E57095" w:rsidRPr="007379E1">
        <w:rPr>
          <w:lang w:val="en-US"/>
        </w:rPr>
        <w:t>25</w:t>
      </w:r>
      <w:r w:rsidR="006715EE" w:rsidRPr="007379E1">
        <w:rPr>
          <w:lang w:val="en-US"/>
        </w:rPr>
        <w:t xml:space="preserve"> W of dissipated power</w:t>
      </w:r>
      <w:r w:rsidR="00E57095" w:rsidRPr="007379E1">
        <w:rPr>
          <w:lang w:val="en-US"/>
        </w:rPr>
        <w:t xml:space="preserve"> (wtf)</w:t>
      </w:r>
      <w:r w:rsidR="006715EE" w:rsidRPr="007379E1">
        <w:rPr>
          <w:lang w:val="en-US"/>
        </w:rPr>
        <w:t>.</w:t>
      </w:r>
    </w:p>
    <w:p w14:paraId="52CAA193" w14:textId="374EAB5B" w:rsidR="00B753EB" w:rsidRPr="007379E1" w:rsidRDefault="00CE747A" w:rsidP="00213464">
      <w:pPr>
        <w:rPr>
          <w:lang w:val="en-US"/>
        </w:rPr>
      </w:pPr>
      <w:r w:rsidRPr="007379E1">
        <w:rPr>
          <w:lang w:val="en-US"/>
        </w:rPr>
        <w:t>To reduce the power consumptio</w:t>
      </w:r>
      <w:r w:rsidR="006715EE" w:rsidRPr="007379E1">
        <w:rPr>
          <w:lang w:val="en-US"/>
        </w:rPr>
        <w:t>n,</w:t>
      </w:r>
      <w:r w:rsidR="000B0438" w:rsidRPr="007379E1">
        <w:rPr>
          <w:lang w:val="en-US"/>
        </w:rPr>
        <w:t xml:space="preserve"> something I thought on is that</w:t>
      </w:r>
      <w:r w:rsidR="006715EE" w:rsidRPr="007379E1">
        <w:rPr>
          <w:lang w:val="en-US"/>
        </w:rPr>
        <w:t xml:space="preserve"> one could </w:t>
      </w:r>
      <w:r w:rsidR="00B753EB" w:rsidRPr="007379E1">
        <w:rPr>
          <w:lang w:val="en-US"/>
        </w:rPr>
        <w:t xml:space="preserve">use a transformer with multiple windings (which seems is </w:t>
      </w:r>
      <w:proofErr w:type="gramStart"/>
      <w:r w:rsidR="00B753EB" w:rsidRPr="007379E1">
        <w:rPr>
          <w:lang w:val="en-US"/>
        </w:rPr>
        <w:t>actually used</w:t>
      </w:r>
      <w:proofErr w:type="gramEnd"/>
      <w:r w:rsidR="00B753EB" w:rsidRPr="007379E1">
        <w:rPr>
          <w:lang w:val="en-US"/>
        </w:rPr>
        <w:t xml:space="preserve"> in linear PSUs)</w:t>
      </w:r>
      <w:r w:rsidR="00472B78" w:rsidRPr="007379E1">
        <w:rPr>
          <w:lang w:val="en-US"/>
        </w:rPr>
        <w:t xml:space="preserve"> and use a </w:t>
      </w:r>
      <w:proofErr w:type="spellStart"/>
      <w:r w:rsidR="00B0101B">
        <w:rPr>
          <w:lang w:val="en-US"/>
        </w:rPr>
        <w:t>rellay</w:t>
      </w:r>
      <w:proofErr w:type="spellEnd"/>
      <w:r w:rsidR="00472B78" w:rsidRPr="007379E1">
        <w:rPr>
          <w:lang w:val="en-US"/>
        </w:rPr>
        <w:t xml:space="preserve"> to choose which winding to use.</w:t>
      </w:r>
    </w:p>
    <w:p w14:paraId="5774D2FA" w14:textId="0CE3A53A" w:rsidR="00213464" w:rsidRPr="007379E1" w:rsidRDefault="00B753EB" w:rsidP="00213464">
      <w:pPr>
        <w:rPr>
          <w:lang w:val="en-US"/>
        </w:rPr>
      </w:pPr>
      <w:r w:rsidRPr="007379E1">
        <w:rPr>
          <w:lang w:val="en-US"/>
        </w:rPr>
        <w:t>For this, I’ve thought on a little switch circuit</w:t>
      </w:r>
      <w:r w:rsidR="00854BF2" w:rsidRPr="007379E1">
        <w:rPr>
          <w:lang w:val="en-US"/>
        </w:rPr>
        <w:t xml:space="preserve"> that compares the output voltage with a fixed voltage not too far from the 1</w:t>
      </w:r>
      <w:r w:rsidR="00A31E88" w:rsidRPr="007379E1">
        <w:rPr>
          <w:lang w:val="en-US"/>
        </w:rPr>
        <w:t>7</w:t>
      </w:r>
      <w:r w:rsidR="00854BF2" w:rsidRPr="007379E1">
        <w:rPr>
          <w:lang w:val="en-US"/>
        </w:rPr>
        <w:t xml:space="preserve"> V</w:t>
      </w:r>
      <w:r w:rsidR="00A31E88" w:rsidRPr="007379E1">
        <w:rPr>
          <w:lang w:val="en-US"/>
        </w:rPr>
        <w:t>.</w:t>
      </w:r>
    </w:p>
    <w:p w14:paraId="68FC826D" w14:textId="1FDCBCE8" w:rsidR="002E4608" w:rsidRDefault="002E4608" w:rsidP="002E4608">
      <w:pPr>
        <w:pStyle w:val="Ttulo3"/>
        <w:rPr>
          <w:lang w:val="en-US"/>
        </w:rPr>
      </w:pPr>
      <w:r w:rsidRPr="007379E1">
        <w:rPr>
          <w:lang w:val="en-US"/>
        </w:rPr>
        <w:t>Circuit</w:t>
      </w:r>
      <w:r w:rsidR="0006509C" w:rsidRPr="007379E1">
        <w:rPr>
          <w:lang w:val="en-US"/>
        </w:rPr>
        <w:t xml:space="preserve"> schematic</w:t>
      </w:r>
    </w:p>
    <w:p w14:paraId="43D1374E" w14:textId="4D807C91" w:rsidR="00EA6E26" w:rsidRPr="00EA6E26" w:rsidRDefault="001B2F33" w:rsidP="00EA6E26">
      <w:pPr>
        <w:rPr>
          <w:lang w:val="en-US"/>
        </w:rPr>
      </w:pPr>
      <w:r>
        <w:rPr>
          <w:noProof/>
        </w:rPr>
        <w:drawing>
          <wp:inline distT="0" distB="0" distL="0" distR="0" wp14:anchorId="55379B6B" wp14:editId="29FD8BC7">
            <wp:extent cx="2932664" cy="1797050"/>
            <wp:effectExtent l="0" t="0" r="1270" b="0"/>
            <wp:docPr id="80635807" name="Imagem 1" descr="Uma imagem com texto, diagrama, captura de ecrã, Tipo de letra&#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635807" name="Imagem 1" descr="Uma imagem com texto, diagrama, captura de ecrã, Tipo de letra&#10;&#10;Descrição gerada automaticamente"/>
                    <pic:cNvPicPr/>
                  </pic:nvPicPr>
                  <pic:blipFill>
                    <a:blip r:embed="rId13"/>
                    <a:stretch>
                      <a:fillRect/>
                    </a:stretch>
                  </pic:blipFill>
                  <pic:spPr>
                    <a:xfrm>
                      <a:off x="0" y="0"/>
                      <a:ext cx="2937132" cy="1799788"/>
                    </a:xfrm>
                    <a:prstGeom prst="rect">
                      <a:avLst/>
                    </a:prstGeom>
                  </pic:spPr>
                </pic:pic>
              </a:graphicData>
            </a:graphic>
          </wp:inline>
        </w:drawing>
      </w:r>
    </w:p>
    <w:p w14:paraId="7FFDD5E0" w14:textId="77777777" w:rsidR="00B753EB" w:rsidRPr="007379E1" w:rsidRDefault="00B753EB" w:rsidP="002E4608">
      <w:pPr>
        <w:pStyle w:val="Ttulo3"/>
        <w:rPr>
          <w:lang w:val="en-US"/>
        </w:rPr>
      </w:pPr>
      <w:r w:rsidRPr="007379E1">
        <w:rPr>
          <w:lang w:val="en-US"/>
        </w:rPr>
        <w:t>Relays</w:t>
      </w:r>
    </w:p>
    <w:p w14:paraId="4802E265" w14:textId="77777777" w:rsidR="00B753EB" w:rsidRPr="007379E1" w:rsidRDefault="00B753EB" w:rsidP="00B753EB">
      <w:pPr>
        <w:rPr>
          <w:lang w:val="en-US"/>
        </w:rPr>
      </w:pPr>
      <w:r w:rsidRPr="007379E1">
        <w:rPr>
          <w:lang w:val="en-US"/>
        </w:rPr>
        <w:t xml:space="preserve">The one on 12 VAC must be </w:t>
      </w:r>
      <w:proofErr w:type="gramStart"/>
      <w:r w:rsidRPr="007379E1">
        <w:rPr>
          <w:lang w:val="en-US"/>
        </w:rPr>
        <w:t>On</w:t>
      </w:r>
      <w:proofErr w:type="gramEnd"/>
      <w:r w:rsidRPr="007379E1">
        <w:rPr>
          <w:lang w:val="en-US"/>
        </w:rPr>
        <w:t xml:space="preserve"> by default, and the one on 24 VAC must be Off by default. This is because one must be conducting when the circuit starts from 0, while the other cannot not be conducting.</w:t>
      </w:r>
    </w:p>
    <w:p w14:paraId="31B40573" w14:textId="557D952E" w:rsidR="00B753EB" w:rsidRPr="007379E1" w:rsidRDefault="00B753EB" w:rsidP="00B753EB">
      <w:pPr>
        <w:rPr>
          <w:lang w:val="en-US"/>
        </w:rPr>
      </w:pPr>
      <w:r w:rsidRPr="007379E1">
        <w:rPr>
          <w:lang w:val="en-US"/>
        </w:rPr>
        <w:t>They must be able to carry at least 6 A minimum</w:t>
      </w:r>
      <w:r w:rsidR="00F340AE" w:rsidRPr="007379E1">
        <w:rPr>
          <w:lang w:val="en-US"/>
        </w:rPr>
        <w:t>,</w:t>
      </w:r>
      <w:r w:rsidRPr="007379E1">
        <w:rPr>
          <w:lang w:val="en-US"/>
        </w:rPr>
        <w:t xml:space="preserve"> use as little current to </w:t>
      </w:r>
      <w:r w:rsidR="00700ED7" w:rsidRPr="007379E1">
        <w:rPr>
          <w:lang w:val="en-US"/>
        </w:rPr>
        <w:t xml:space="preserve">switch </w:t>
      </w:r>
      <w:r w:rsidRPr="007379E1">
        <w:rPr>
          <w:lang w:val="en-US"/>
        </w:rPr>
        <w:t>(so that I can ease my life with using an op</w:t>
      </w:r>
      <w:r w:rsidR="00B633CC" w:rsidRPr="007379E1">
        <w:rPr>
          <w:lang w:val="en-US"/>
        </w:rPr>
        <w:t>-</w:t>
      </w:r>
      <w:r w:rsidRPr="007379E1">
        <w:rPr>
          <w:lang w:val="en-US"/>
        </w:rPr>
        <w:t>amp to provide the current)</w:t>
      </w:r>
      <w:r w:rsidR="00F340AE" w:rsidRPr="007379E1">
        <w:rPr>
          <w:lang w:val="en-US"/>
        </w:rPr>
        <w:t>,</w:t>
      </w:r>
      <w:r w:rsidRPr="007379E1">
        <w:rPr>
          <w:lang w:val="en-US"/>
        </w:rPr>
        <w:t xml:space="preserve"> and at </w:t>
      </w:r>
      <w:r w:rsidR="00F340AE" w:rsidRPr="007379E1">
        <w:rPr>
          <w:lang w:val="en-US"/>
        </w:rPr>
        <w:t xml:space="preserve">most need 10 V </w:t>
      </w:r>
      <w:r w:rsidR="00700ED7" w:rsidRPr="007379E1">
        <w:rPr>
          <w:lang w:val="en-US"/>
        </w:rPr>
        <w:t>to switch</w:t>
      </w:r>
      <w:r w:rsidR="00F340AE" w:rsidRPr="007379E1">
        <w:rPr>
          <w:lang w:val="en-US"/>
        </w:rPr>
        <w:t xml:space="preserve"> (since from the op-amp, about 15 V will come out, and that will be compared to GND, so 10 V seems a good </w:t>
      </w:r>
      <w:r w:rsidR="00737593" w:rsidRPr="007379E1">
        <w:rPr>
          <w:lang w:val="en-US"/>
        </w:rPr>
        <w:t>value not too close to the 15 V switching voltage).</w:t>
      </w:r>
    </w:p>
    <w:p w14:paraId="347823B0" w14:textId="3CDC3767" w:rsidR="00B753EB" w:rsidRPr="007379E1" w:rsidRDefault="00B753EB" w:rsidP="00213464">
      <w:pPr>
        <w:rPr>
          <w:lang w:val="en-US"/>
        </w:rPr>
      </w:pPr>
      <w:r w:rsidRPr="007379E1">
        <w:rPr>
          <w:lang w:val="en-US"/>
        </w:rPr>
        <w:t>Because when these things switch there’s “infinite” voltage generated due to the coil inside them, one must use a flyback diode so that the maximum voltage drop is low (V</w:t>
      </w:r>
      <w:r w:rsidRPr="007379E1">
        <w:rPr>
          <w:vertAlign w:val="subscript"/>
          <w:lang w:val="en-US"/>
        </w:rPr>
        <w:t>D</w:t>
      </w:r>
      <w:r w:rsidRPr="007379E1">
        <w:rPr>
          <w:lang w:val="en-US"/>
        </w:rPr>
        <w:t>, in this case)</w:t>
      </w:r>
      <w:r w:rsidR="00E40A7C" w:rsidRPr="007379E1">
        <w:rPr>
          <w:lang w:val="en-US"/>
        </w:rPr>
        <w:t xml:space="preserve">. I’m not sure it’s really needed, but I don’t really like the idea of infinite voltage on a circuit </w:t>
      </w:r>
      <w:r w:rsidR="005B3766" w:rsidRPr="007379E1">
        <w:rPr>
          <w:lang w:val="en-US"/>
        </w:rPr>
        <w:t xml:space="preserve">that’s supposed to handle with 34 VDC max., so… flyback diode. Any diode should suffice, I believe. </w:t>
      </w:r>
      <w:proofErr w:type="gramStart"/>
      <w:r w:rsidR="005B3766" w:rsidRPr="007379E1">
        <w:rPr>
          <w:lang w:val="en-US"/>
        </w:rPr>
        <w:t>So</w:t>
      </w:r>
      <w:proofErr w:type="gramEnd"/>
      <w:r w:rsidR="005B3766" w:rsidRPr="007379E1">
        <w:rPr>
          <w:lang w:val="en-US"/>
        </w:rPr>
        <w:t xml:space="preserve"> will be </w:t>
      </w:r>
      <w:r w:rsidR="0039798B" w:rsidRPr="007379E1">
        <w:rPr>
          <w:lang w:val="en-US"/>
        </w:rPr>
        <w:t xml:space="preserve">any </w:t>
      </w:r>
      <w:r w:rsidR="005B3766" w:rsidRPr="007379E1">
        <w:rPr>
          <w:lang w:val="en-US"/>
        </w:rPr>
        <w:t xml:space="preserve">that I have in </w:t>
      </w:r>
      <w:r w:rsidR="002C2B09" w:rsidRPr="007379E1">
        <w:rPr>
          <w:lang w:val="en-US"/>
        </w:rPr>
        <w:t xml:space="preserve">the </w:t>
      </w:r>
      <w:r w:rsidR="005B3766" w:rsidRPr="007379E1">
        <w:rPr>
          <w:lang w:val="en-US"/>
        </w:rPr>
        <w:t>components box</w:t>
      </w:r>
      <w:r w:rsidR="0039798B" w:rsidRPr="007379E1">
        <w:rPr>
          <w:lang w:val="en-US"/>
        </w:rPr>
        <w:t>.</w:t>
      </w:r>
    </w:p>
    <w:p w14:paraId="79C1C137" w14:textId="0710D784" w:rsidR="00700479" w:rsidRPr="007379E1" w:rsidRDefault="00FD7E23" w:rsidP="00FD7E23">
      <w:pPr>
        <w:pStyle w:val="Ttulo3"/>
        <w:rPr>
          <w:lang w:val="en-US"/>
        </w:rPr>
      </w:pPr>
      <w:r w:rsidRPr="007379E1">
        <w:rPr>
          <w:lang w:val="en-US"/>
        </w:rPr>
        <w:t>Op-amp</w:t>
      </w:r>
    </w:p>
    <w:p w14:paraId="2C28A8DD" w14:textId="0217DF80" w:rsidR="00FD7E23" w:rsidRPr="007379E1" w:rsidRDefault="00FD7E23" w:rsidP="00FD7E23">
      <w:pPr>
        <w:rPr>
          <w:lang w:val="en-US"/>
        </w:rPr>
      </w:pPr>
      <w:r w:rsidRPr="007379E1">
        <w:rPr>
          <w:lang w:val="en-US"/>
        </w:rPr>
        <w:t>LM358, as suggested on Discord</w:t>
      </w:r>
      <w:r w:rsidR="00E461B1" w:rsidRPr="007379E1">
        <w:rPr>
          <w:lang w:val="en-US"/>
        </w:rPr>
        <w:t>,</w:t>
      </w:r>
      <w:r w:rsidRPr="007379E1">
        <w:rPr>
          <w:lang w:val="en-US"/>
        </w:rPr>
        <w:t xml:space="preserve"> as opposite to uA741</w:t>
      </w:r>
      <w:r w:rsidR="00182D08" w:rsidRPr="007379E1">
        <w:rPr>
          <w:lang w:val="en-US"/>
        </w:rPr>
        <w:t xml:space="preserve"> because</w:t>
      </w:r>
      <w:r w:rsidR="00FD42E2">
        <w:rPr>
          <w:lang w:val="en-US"/>
        </w:rPr>
        <w:t xml:space="preserve"> it</w:t>
      </w:r>
      <w:r w:rsidR="00182D08" w:rsidRPr="007379E1">
        <w:rPr>
          <w:lang w:val="en-US"/>
        </w:rPr>
        <w:t xml:space="preserve"> seems to outperform the latter (can go to V</w:t>
      </w:r>
      <w:r w:rsidR="00182D08" w:rsidRPr="007A06A7">
        <w:rPr>
          <w:vertAlign w:val="subscript"/>
          <w:lang w:val="en-US"/>
        </w:rPr>
        <w:t>SS</w:t>
      </w:r>
      <w:r w:rsidR="00182D08" w:rsidRPr="007379E1">
        <w:rPr>
          <w:lang w:val="en-US"/>
        </w:rPr>
        <w:t>, for example).</w:t>
      </w:r>
    </w:p>
    <w:p w14:paraId="56732D98" w14:textId="0D200E51" w:rsidR="00182D08" w:rsidRPr="007379E1" w:rsidRDefault="00182D08" w:rsidP="006B628C">
      <w:pPr>
        <w:pStyle w:val="Ttulo3"/>
        <w:rPr>
          <w:lang w:val="en-US"/>
        </w:rPr>
      </w:pPr>
      <w:r w:rsidRPr="007379E1">
        <w:rPr>
          <w:lang w:val="en-US"/>
        </w:rPr>
        <w:t>Zener diode</w:t>
      </w:r>
    </w:p>
    <w:p w14:paraId="21D1F811" w14:textId="3765EA10" w:rsidR="006B628C" w:rsidRDefault="006B628C" w:rsidP="006B628C">
      <w:pPr>
        <w:rPr>
          <w:lang w:val="en-US"/>
        </w:rPr>
      </w:pPr>
      <w:r w:rsidRPr="007379E1">
        <w:rPr>
          <w:lang w:val="en-US"/>
        </w:rPr>
        <w:t>The Zener diode must have a voltage near the primary winding voltage, so that when the output is near that voltage, it switches to the other winding.</w:t>
      </w:r>
      <w:r w:rsidR="00FC3DB4" w:rsidRPr="007379E1">
        <w:rPr>
          <w:lang w:val="en-US"/>
        </w:rPr>
        <w:t xml:space="preserve"> 15 V seems a good choice.</w:t>
      </w:r>
      <w:r w:rsidR="009A7353" w:rsidRPr="007379E1">
        <w:rPr>
          <w:lang w:val="en-US"/>
        </w:rPr>
        <w:t xml:space="preserve"> Greater than 15 V will switch the output to the higher winding; less than that will switch back to the lower winding.</w:t>
      </w:r>
    </w:p>
    <w:p w14:paraId="3FB05ABE" w14:textId="56987B87" w:rsidR="00727D7F" w:rsidRDefault="00727D7F" w:rsidP="00727D7F">
      <w:pPr>
        <w:pStyle w:val="Ttulo3"/>
        <w:rPr>
          <w:lang w:val="en-US"/>
        </w:rPr>
      </w:pPr>
      <w:r>
        <w:rPr>
          <w:lang w:val="en-US"/>
        </w:rPr>
        <w:lastRenderedPageBreak/>
        <w:t>Schmitt trigger</w:t>
      </w:r>
    </w:p>
    <w:p w14:paraId="35593F46" w14:textId="4F5A5C32" w:rsidR="00727D7F" w:rsidRDefault="00727D7F" w:rsidP="00727D7F">
      <w:pPr>
        <w:rPr>
          <w:lang w:val="en-US"/>
        </w:rPr>
      </w:pPr>
      <w:r>
        <w:rPr>
          <w:lang w:val="en-US"/>
        </w:rPr>
        <w:t xml:space="preserve">It can’t be as simple as described on the Zener diode section. Can’t just switch based on one voltage. What happens at exactly 15 V then? Or at 14.9-15.1 V? (noise) Instability will happen </w:t>
      </w:r>
      <w:r w:rsidRPr="00727D7F">
        <w:rPr>
          <w:lang w:val="en-US"/>
        </w:rPr>
        <w:sym w:font="Wingdings" w:char="F0E0"/>
      </w:r>
      <w:r>
        <w:rPr>
          <w:lang w:val="en-US"/>
        </w:rPr>
        <w:t xml:space="preserve"> one must use a Schmitt trigger. The formula for the width of the hysteresis is</w:t>
      </w:r>
    </w:p>
    <w:p w14:paraId="64D70699" w14:textId="5776CA5F" w:rsidR="00727D7F" w:rsidRPr="00727D7F" w:rsidRDefault="00727D7F" w:rsidP="00727D7F">
      <w:pPr>
        <w:rPr>
          <w:lang w:val="en-US"/>
        </w:rPr>
      </w:pPr>
      <m:oMathPara>
        <m:oMath>
          <m:r>
            <w:rPr>
              <w:rFonts w:ascii="Cambria Math" w:hAnsi="Cambria Math"/>
              <w:lang w:val="en-US"/>
            </w:rPr>
            <m:t>H</m:t>
          </m:r>
          <m:r>
            <w:rPr>
              <w:rFonts w:ascii="Cambria Math" w:eastAsiaTheme="minorEastAsia" w:hAnsi="Cambria Math"/>
              <w:lang w:val="en-US"/>
            </w:rPr>
            <m:t>=</m:t>
          </m:r>
          <m:f>
            <m:fPr>
              <m:ctrlPr>
                <w:rPr>
                  <w:rFonts w:ascii="Cambria Math" w:eastAsiaTheme="minorEastAsia" w:hAnsi="Cambria Math"/>
                  <w:i/>
                  <w:lang w:val="en-US"/>
                </w:rPr>
              </m:ctrlPr>
            </m:fPr>
            <m:num>
              <m:r>
                <w:rPr>
                  <w:rFonts w:ascii="Cambria Math" w:eastAsiaTheme="minorEastAsia" w:hAnsi="Cambria Math"/>
                  <w:lang w:val="en-US"/>
                </w:rPr>
                <m:t>2</m:t>
              </m:r>
              <m:sSub>
                <m:sSubPr>
                  <m:ctrlPr>
                    <w:rPr>
                      <w:rFonts w:ascii="Cambria Math" w:eastAsiaTheme="minorEastAsia" w:hAnsi="Cambria Math"/>
                      <w:i/>
                      <w:lang w:val="en-US"/>
                    </w:rPr>
                  </m:ctrlPr>
                </m:sSubPr>
                <m:e>
                  <m:r>
                    <w:rPr>
                      <w:rFonts w:ascii="Cambria Math" w:eastAsiaTheme="minorEastAsia" w:hAnsi="Cambria Math"/>
                      <w:lang w:val="en-US"/>
                    </w:rPr>
                    <m:t>R</m:t>
                  </m:r>
                </m:e>
                <m:sub>
                  <m:r>
                    <w:rPr>
                      <w:rFonts w:ascii="Cambria Math" w:eastAsiaTheme="minorEastAsia" w:hAnsi="Cambria Math"/>
                      <w:lang w:val="en-US"/>
                    </w:rPr>
                    <m:t>6</m:t>
                  </m:r>
                </m:sub>
              </m:sSub>
            </m:num>
            <m:den>
              <m:sSub>
                <m:sSubPr>
                  <m:ctrlPr>
                    <w:rPr>
                      <w:rFonts w:ascii="Cambria Math" w:eastAsiaTheme="minorEastAsia" w:hAnsi="Cambria Math"/>
                      <w:i/>
                      <w:lang w:val="en-US"/>
                    </w:rPr>
                  </m:ctrlPr>
                </m:sSubPr>
                <m:e>
                  <m:r>
                    <w:rPr>
                      <w:rFonts w:ascii="Cambria Math" w:eastAsiaTheme="minorEastAsia" w:hAnsi="Cambria Math"/>
                      <w:lang w:val="en-US"/>
                    </w:rPr>
                    <m:t>R</m:t>
                  </m:r>
                </m:e>
                <m:sub>
                  <m:r>
                    <w:rPr>
                      <w:rFonts w:ascii="Cambria Math" w:eastAsiaTheme="minorEastAsia" w:hAnsi="Cambria Math"/>
                      <w:lang w:val="en-US"/>
                    </w:rPr>
                    <m:t>7</m:t>
                  </m:r>
                </m:sub>
              </m:sSub>
            </m:den>
          </m:f>
          <m:sSub>
            <m:sSubPr>
              <m:ctrlPr>
                <w:rPr>
                  <w:rFonts w:ascii="Cambria Math" w:eastAsiaTheme="minorEastAsia" w:hAnsi="Cambria Math"/>
                  <w:i/>
                  <w:lang w:val="en-US"/>
                </w:rPr>
              </m:ctrlPr>
            </m:sSubPr>
            <m:e>
              <m:r>
                <w:rPr>
                  <w:rFonts w:ascii="Cambria Math" w:eastAsiaTheme="minorEastAsia" w:hAnsi="Cambria Math"/>
                  <w:lang w:val="en-US"/>
                </w:rPr>
                <m:t>V</m:t>
              </m:r>
            </m:e>
            <m:sub>
              <m:r>
                <w:rPr>
                  <w:rFonts w:ascii="Cambria Math" w:eastAsiaTheme="minorEastAsia" w:hAnsi="Cambria Math"/>
                  <w:lang w:val="en-US"/>
                </w:rPr>
                <m:t>SS</m:t>
              </m:r>
            </m:sub>
          </m:sSub>
        </m:oMath>
      </m:oMathPara>
    </w:p>
    <w:p w14:paraId="3A4CC676" w14:textId="4E1B5A14" w:rsidR="00700479" w:rsidRDefault="00603820" w:rsidP="00213464">
      <w:pPr>
        <w:rPr>
          <w:lang w:val="en-US"/>
        </w:rPr>
      </w:pPr>
      <w:r>
        <w:rPr>
          <w:lang w:val="en-US"/>
        </w:rPr>
        <w:t>V</w:t>
      </w:r>
      <w:r w:rsidRPr="00603820">
        <w:rPr>
          <w:vertAlign w:val="subscript"/>
          <w:lang w:val="en-US"/>
        </w:rPr>
        <w:t>SS</w:t>
      </w:r>
      <w:r>
        <w:rPr>
          <w:lang w:val="en-US"/>
        </w:rPr>
        <w:t xml:space="preserve"> is 34 V.</w:t>
      </w:r>
      <w:r w:rsidR="00C3354C">
        <w:rPr>
          <w:lang w:val="en-US"/>
        </w:rPr>
        <w:t xml:space="preserve"> A good width seems to be around </w:t>
      </w:r>
      <w:r w:rsidR="00625368">
        <w:rPr>
          <w:lang w:val="en-US"/>
        </w:rPr>
        <w:t>3</w:t>
      </w:r>
      <w:r w:rsidR="00C3354C">
        <w:rPr>
          <w:lang w:val="en-US"/>
        </w:rPr>
        <w:t>.5 V. That’s</w:t>
      </w:r>
    </w:p>
    <w:p w14:paraId="575C205B" w14:textId="722062FE" w:rsidR="00C3354C" w:rsidRPr="00721E62" w:rsidRDefault="00C3354C" w:rsidP="00213464">
      <w:pPr>
        <w:rPr>
          <w:rFonts w:eastAsiaTheme="minorEastAsia"/>
          <w:lang w:val="en-US"/>
        </w:rPr>
      </w:pPr>
      <m:oMathPara>
        <m:oMath>
          <m:r>
            <w:rPr>
              <w:rFonts w:ascii="Cambria Math" w:hAnsi="Cambria Math"/>
              <w:lang w:val="en-US"/>
            </w:rPr>
            <m:t>H=</m:t>
          </m:r>
          <m:f>
            <m:fPr>
              <m:ctrlPr>
                <w:rPr>
                  <w:rFonts w:ascii="Cambria Math" w:hAnsi="Cambria Math"/>
                  <w:i/>
                  <w:lang w:val="en-US"/>
                </w:rPr>
              </m:ctrlPr>
            </m:fPr>
            <m:num>
              <m:r>
                <w:rPr>
                  <w:rFonts w:ascii="Cambria Math" w:hAnsi="Cambria Math"/>
                  <w:lang w:val="en-US"/>
                </w:rPr>
                <m:t>2×1k</m:t>
              </m:r>
            </m:num>
            <m:den>
              <m:r>
                <w:rPr>
                  <w:rFonts w:ascii="Cambria Math" w:hAnsi="Cambria Math"/>
                  <w:lang w:val="en-US"/>
                </w:rPr>
                <m:t>20k</m:t>
              </m:r>
            </m:den>
          </m:f>
          <m:r>
            <w:rPr>
              <w:rFonts w:ascii="Cambria Math" w:hAnsi="Cambria Math"/>
              <w:lang w:val="en-US"/>
            </w:rPr>
            <m:t>×34=3.4 V</m:t>
          </m:r>
        </m:oMath>
      </m:oMathPara>
    </w:p>
    <w:p w14:paraId="5F37E9D5" w14:textId="2B63BAE1" w:rsidR="00961E97" w:rsidRDefault="00721E62">
      <w:pPr>
        <w:rPr>
          <w:rFonts w:eastAsiaTheme="minorEastAsia"/>
          <w:lang w:val="en-US"/>
        </w:rPr>
      </w:pPr>
      <w:r>
        <w:rPr>
          <w:rFonts w:eastAsiaTheme="minorEastAsia"/>
          <w:lang w:val="en-US"/>
        </w:rPr>
        <w:t xml:space="preserve">So the upper winding will be activated </w:t>
      </w:r>
      <w:r w:rsidR="00CB2A13">
        <w:rPr>
          <w:rFonts w:eastAsiaTheme="minorEastAsia"/>
          <w:lang w:val="en-US"/>
        </w:rPr>
        <w:t>when the voltage rises to</w:t>
      </w:r>
      <w:r>
        <w:rPr>
          <w:rFonts w:eastAsiaTheme="minorEastAsia"/>
          <w:lang w:val="en-US"/>
        </w:rPr>
        <w:t xml:space="preserve"> </w:t>
      </w:r>
      <m:oMath>
        <m:r>
          <w:rPr>
            <w:rFonts w:ascii="Cambria Math" w:eastAsiaTheme="minorEastAsia" w:hAnsi="Cambria Math"/>
            <w:lang w:val="en-US"/>
          </w:rPr>
          <m:t>15+</m:t>
        </m:r>
        <m:f>
          <m:fPr>
            <m:ctrlPr>
              <w:rPr>
                <w:rFonts w:ascii="Cambria Math" w:eastAsiaTheme="minorEastAsia" w:hAnsi="Cambria Math"/>
                <w:i/>
                <w:lang w:val="en-US"/>
              </w:rPr>
            </m:ctrlPr>
          </m:fPr>
          <m:num>
            <m:r>
              <w:rPr>
                <w:rFonts w:ascii="Cambria Math" w:eastAsiaTheme="minorEastAsia" w:hAnsi="Cambria Math"/>
                <w:lang w:val="en-US"/>
              </w:rPr>
              <m:t>3.4</m:t>
            </m:r>
          </m:num>
          <m:den>
            <m:r>
              <w:rPr>
                <w:rFonts w:ascii="Cambria Math" w:eastAsiaTheme="minorEastAsia" w:hAnsi="Cambria Math"/>
                <w:lang w:val="en-US"/>
              </w:rPr>
              <m:t>2</m:t>
            </m:r>
          </m:den>
        </m:f>
        <m:r>
          <w:rPr>
            <w:rFonts w:ascii="Cambria Math" w:eastAsiaTheme="minorEastAsia" w:hAnsi="Cambria Math"/>
            <w:lang w:val="en-US"/>
          </w:rPr>
          <m:t>=16.7 V</m:t>
        </m:r>
      </m:oMath>
      <w:r w:rsidR="00ED6FE2">
        <w:rPr>
          <w:rFonts w:eastAsiaTheme="minorEastAsia"/>
          <w:lang w:val="en-US"/>
        </w:rPr>
        <w:t xml:space="preserve">, and the lower winding will be activated </w:t>
      </w:r>
      <w:r w:rsidR="00CB2A13">
        <w:rPr>
          <w:rFonts w:eastAsiaTheme="minorEastAsia"/>
          <w:lang w:val="en-US"/>
        </w:rPr>
        <w:t>when the voltage lowers to</w:t>
      </w:r>
      <w:r w:rsidR="00A129C2">
        <w:rPr>
          <w:rFonts w:eastAsiaTheme="minorEastAsia"/>
          <w:lang w:val="en-US"/>
        </w:rPr>
        <w:t xml:space="preserve"> </w:t>
      </w:r>
      <m:oMath>
        <m:r>
          <m:rPr>
            <m:sty m:val="p"/>
          </m:rPr>
          <w:rPr>
            <w:rFonts w:ascii="Cambria Math" w:eastAsiaTheme="minorEastAsia" w:hAnsi="Cambria Math"/>
            <w:lang w:val="en-US"/>
          </w:rPr>
          <m:t>15-</m:t>
        </m:r>
        <m:f>
          <m:fPr>
            <m:ctrlPr>
              <w:rPr>
                <w:rFonts w:ascii="Cambria Math" w:eastAsiaTheme="minorEastAsia" w:hAnsi="Cambria Math"/>
                <w:lang w:val="en-US"/>
              </w:rPr>
            </m:ctrlPr>
          </m:fPr>
          <m:num>
            <m:r>
              <w:rPr>
                <w:rFonts w:ascii="Cambria Math" w:eastAsiaTheme="minorEastAsia" w:hAnsi="Cambria Math"/>
                <w:lang w:val="en-US"/>
              </w:rPr>
              <m:t>3.4</m:t>
            </m:r>
          </m:num>
          <m:den>
            <m:r>
              <w:rPr>
                <w:rFonts w:ascii="Cambria Math" w:eastAsiaTheme="minorEastAsia" w:hAnsi="Cambria Math"/>
                <w:lang w:val="en-US"/>
              </w:rPr>
              <m:t>2</m:t>
            </m:r>
          </m:den>
        </m:f>
        <m:r>
          <m:rPr>
            <m:sty m:val="p"/>
          </m:rPr>
          <w:rPr>
            <w:rFonts w:ascii="Cambria Math" w:eastAsiaTheme="minorEastAsia" w:hAnsi="Cambria Math"/>
            <w:lang w:val="en-US"/>
          </w:rPr>
          <m:t>=13.3 V</m:t>
        </m:r>
      </m:oMath>
      <w:r w:rsidR="001D3FE0">
        <w:rPr>
          <w:rFonts w:eastAsiaTheme="minorEastAsia"/>
          <w:lang w:val="en-US"/>
        </w:rPr>
        <w:t>.</w:t>
      </w:r>
    </w:p>
    <w:p w14:paraId="20885350" w14:textId="2406F830" w:rsidR="00280B40" w:rsidRDefault="00280B40" w:rsidP="00280B40">
      <w:pPr>
        <w:pStyle w:val="Ttulo2"/>
        <w:rPr>
          <w:rFonts w:eastAsiaTheme="minorEastAsia"/>
          <w:lang w:val="en-US"/>
        </w:rPr>
      </w:pPr>
      <w:r>
        <w:rPr>
          <w:rFonts w:eastAsiaTheme="minorEastAsia"/>
          <w:lang w:val="en-US"/>
        </w:rPr>
        <w:t>Discharge circuit</w:t>
      </w:r>
    </w:p>
    <w:p w14:paraId="5EEBCAFC" w14:textId="051B61A9" w:rsidR="00280B40" w:rsidRDefault="00280B40" w:rsidP="00280B40">
      <w:pPr>
        <w:rPr>
          <w:lang w:val="en-US"/>
        </w:rPr>
      </w:pPr>
      <w:r>
        <w:rPr>
          <w:noProof/>
        </w:rPr>
        <w:drawing>
          <wp:inline distT="0" distB="0" distL="0" distR="0" wp14:anchorId="2D68D792" wp14:editId="35530AD8">
            <wp:extent cx="2927124" cy="1845630"/>
            <wp:effectExtent l="0" t="0" r="6985" b="2540"/>
            <wp:docPr id="1587367681" name="Imagem 1" descr="Uma imagem com texto, diagrama, Esquema, captura de ecrã&#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7367681" name="Imagem 1" descr="Uma imagem com texto, diagrama, Esquema, captura de ecrã&#10;&#10;Descrição gerada automaticamente"/>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942322" cy="1855213"/>
                    </a:xfrm>
                    <a:prstGeom prst="rect">
                      <a:avLst/>
                    </a:prstGeom>
                    <a:noFill/>
                    <a:ln>
                      <a:noFill/>
                    </a:ln>
                  </pic:spPr>
                </pic:pic>
              </a:graphicData>
            </a:graphic>
          </wp:inline>
        </w:drawing>
      </w:r>
    </w:p>
    <w:p w14:paraId="6D0028C5" w14:textId="77777777" w:rsidR="00280B40" w:rsidRDefault="00280B40" w:rsidP="00280B40">
      <w:pPr>
        <w:rPr>
          <w:lang w:val="en-US"/>
        </w:rPr>
      </w:pPr>
      <w:r>
        <w:rPr>
          <w:lang w:val="en-US"/>
        </w:rPr>
        <w:t>To help discharge the capacitors when the voltage is lowered on the output (for example, it was set to 30 V and then we lowered it to 16 V. Or 0 V), I added the underlined circuit of the picture.</w:t>
      </w:r>
    </w:p>
    <w:p w14:paraId="52906433" w14:textId="3D04676A" w:rsidR="00280B40" w:rsidRDefault="00280B40" w:rsidP="00280B40">
      <w:pPr>
        <w:rPr>
          <w:lang w:val="en-US"/>
        </w:rPr>
      </w:pPr>
      <w:r>
        <w:rPr>
          <w:lang w:val="en-US"/>
        </w:rPr>
        <w:t>The TIP142 is because I don’t know about transistors that can withstand 0.6 mA, so I chose the one I was going to choose as the pass transistor.</w:t>
      </w:r>
    </w:p>
    <w:p w14:paraId="4FA102C0" w14:textId="307B1C8B" w:rsidR="00280B40" w:rsidRDefault="00280B40" w:rsidP="00280B40">
      <w:pPr>
        <w:rPr>
          <w:lang w:val="en-US"/>
        </w:rPr>
      </w:pPr>
      <w:r>
        <w:rPr>
          <w:lang w:val="en-US"/>
        </w:rPr>
        <w:t xml:space="preserve">The op amp compares the OUT voltage with </w:t>
      </w:r>
      <w:proofErr w:type="spellStart"/>
      <w:r>
        <w:rPr>
          <w:lang w:val="en-US"/>
        </w:rPr>
        <w:t>Vref</w:t>
      </w:r>
      <w:proofErr w:type="spellEnd"/>
      <w:r>
        <w:rPr>
          <w:lang w:val="en-US"/>
        </w:rPr>
        <w:t xml:space="preserve">. If OUT is lower than </w:t>
      </w:r>
      <w:proofErr w:type="spellStart"/>
      <w:r>
        <w:rPr>
          <w:lang w:val="en-US"/>
        </w:rPr>
        <w:t>Vref</w:t>
      </w:r>
      <w:proofErr w:type="spellEnd"/>
      <w:r>
        <w:rPr>
          <w:lang w:val="en-US"/>
        </w:rPr>
        <w:t xml:space="preserve">, the op amp goes HIGH and activates the TIP142 which pushes current from </w:t>
      </w:r>
      <w:proofErr w:type="spellStart"/>
      <w:r>
        <w:rPr>
          <w:lang w:val="en-US"/>
        </w:rPr>
        <w:t>Vunreg</w:t>
      </w:r>
      <w:proofErr w:type="spellEnd"/>
      <w:r>
        <w:rPr>
          <w:lang w:val="en-US"/>
        </w:rPr>
        <w:t xml:space="preserve"> to GND.</w:t>
      </w:r>
    </w:p>
    <w:p w14:paraId="5ED660CA" w14:textId="5BDEB343" w:rsidR="00280B40" w:rsidRDefault="00280B40" w:rsidP="00280B40">
      <w:pPr>
        <w:rPr>
          <w:lang w:val="en-US"/>
        </w:rPr>
      </w:pPr>
      <w:r>
        <w:rPr>
          <w:lang w:val="en-US"/>
        </w:rPr>
        <w:t>At what speed? Is it fast enough</w:t>
      </w:r>
      <w:r w:rsidR="00F548D6">
        <w:rPr>
          <w:lang w:val="en-US"/>
        </w:rPr>
        <w:t xml:space="preserve"> to not take seconds and seconds to discharge, especially with load current variations</w:t>
      </w:r>
      <w:r>
        <w:rPr>
          <w:lang w:val="en-US"/>
        </w:rPr>
        <w:t xml:space="preserve">? </w:t>
      </w:r>
      <w:r w:rsidR="00753436">
        <w:rPr>
          <w:lang w:val="en-US"/>
        </w:rPr>
        <w:t>There are</w:t>
      </w:r>
      <w:r>
        <w:rPr>
          <w:lang w:val="en-US"/>
        </w:rPr>
        <w:t xml:space="preserve"> th</w:t>
      </w:r>
      <w:r w:rsidR="00535910">
        <w:rPr>
          <w:lang w:val="en-US"/>
        </w:rPr>
        <w:t>ese</w:t>
      </w:r>
      <w:r>
        <w:rPr>
          <w:lang w:val="en-US"/>
        </w:rPr>
        <w:t xml:space="preserve"> </w:t>
      </w:r>
      <w:r w:rsidR="00535910">
        <w:rPr>
          <w:lang w:val="en-US"/>
        </w:rPr>
        <w:t xml:space="preserve">2 </w:t>
      </w:r>
      <w:r>
        <w:rPr>
          <w:lang w:val="en-US"/>
        </w:rPr>
        <w:t>formula</w:t>
      </w:r>
      <w:r w:rsidR="00535910">
        <w:rPr>
          <w:lang w:val="en-US"/>
        </w:rPr>
        <w:t>s</w:t>
      </w:r>
      <w:r>
        <w:rPr>
          <w:lang w:val="en-US"/>
        </w:rPr>
        <w:t xml:space="preserve"> below, which I used to calculate the resistor value.</w:t>
      </w:r>
    </w:p>
    <w:p w14:paraId="5AE57536" w14:textId="3F2C76EF" w:rsidR="00535910" w:rsidRDefault="00753436" w:rsidP="00280B40">
      <w:pPr>
        <w:rPr>
          <w:lang w:val="en-US"/>
        </w:rPr>
      </w:pPr>
      <m:oMathPara>
        <m:oMath>
          <m:r>
            <w:rPr>
              <w:rFonts w:ascii="Cambria Math" w:hAnsi="Cambria Math"/>
              <w:lang w:val="en-US"/>
            </w:rPr>
            <m:t>I=</m:t>
          </m:r>
          <m:f>
            <m:fPr>
              <m:ctrlPr>
                <w:rPr>
                  <w:rFonts w:ascii="Cambria Math" w:hAnsi="Cambria Math"/>
                  <w:i/>
                  <w:lang w:val="en-US"/>
                </w:rPr>
              </m:ctrlPr>
            </m:fPr>
            <m:num>
              <m:r>
                <w:rPr>
                  <w:rFonts w:ascii="Cambria Math" w:hAnsi="Cambria Math"/>
                  <w:lang w:val="en-US"/>
                </w:rPr>
                <m:t>Q</m:t>
              </m:r>
            </m:num>
            <m:den>
              <m:r>
                <w:rPr>
                  <w:rFonts w:ascii="Cambria Math" w:hAnsi="Cambria Math"/>
                  <w:lang w:val="en-US"/>
                </w:rPr>
                <m:t>t</m:t>
              </m:r>
            </m:den>
          </m:f>
        </m:oMath>
      </m:oMathPara>
    </w:p>
    <w:p w14:paraId="1B203AD8" w14:textId="62BD89B0" w:rsidR="00535910" w:rsidRPr="00753436" w:rsidRDefault="00535910" w:rsidP="00280B40">
      <w:pPr>
        <w:rPr>
          <w:rFonts w:eastAsiaTheme="minorEastAsia"/>
          <w:lang w:val="en-US"/>
        </w:rPr>
      </w:pPr>
      <m:oMathPara>
        <m:oMath>
          <m:r>
            <w:rPr>
              <w:rFonts w:ascii="Cambria Math" w:hAnsi="Cambria Math"/>
              <w:lang w:val="en-US"/>
            </w:rPr>
            <m:t>Q=C×V</m:t>
          </m:r>
        </m:oMath>
      </m:oMathPara>
    </w:p>
    <w:p w14:paraId="7E9C3DEC" w14:textId="00DAF2E8" w:rsidR="00753436" w:rsidRDefault="00F548D6" w:rsidP="00280B40">
      <w:pPr>
        <w:rPr>
          <w:rFonts w:eastAsiaTheme="minorEastAsia"/>
          <w:lang w:val="en-US"/>
        </w:rPr>
      </w:pPr>
      <w:r>
        <w:rPr>
          <w:rFonts w:eastAsiaTheme="minorEastAsia"/>
          <w:lang w:val="en-US"/>
        </w:rPr>
        <w:t>The total amount of charge in Coulombs in the capacitors</w:t>
      </w:r>
      <w:r w:rsidR="004A1D8A">
        <w:rPr>
          <w:rFonts w:eastAsiaTheme="minorEastAsia"/>
          <w:lang w:val="en-US"/>
        </w:rPr>
        <w:t xml:space="preserve"> at 30 V (max)</w:t>
      </w:r>
      <w:r>
        <w:rPr>
          <w:rFonts w:eastAsiaTheme="minorEastAsia"/>
          <w:lang w:val="en-US"/>
        </w:rPr>
        <w:t xml:space="preserve"> is </w:t>
      </w:r>
      <m:oMath>
        <m:r>
          <w:rPr>
            <w:rFonts w:ascii="Cambria Math" w:eastAsiaTheme="minorEastAsia" w:hAnsi="Cambria Math"/>
            <w:lang w:val="en-US"/>
          </w:rPr>
          <m:t>Q=45 mF×3</m:t>
        </m:r>
        <m:r>
          <w:rPr>
            <w:rFonts w:ascii="Cambria Math" w:eastAsiaTheme="minorEastAsia" w:hAnsi="Cambria Math"/>
            <w:lang w:val="en-US"/>
          </w:rPr>
          <m:t>8</m:t>
        </m:r>
        <m:r>
          <w:rPr>
            <w:rFonts w:ascii="Cambria Math" w:eastAsiaTheme="minorEastAsia" w:hAnsi="Cambria Math"/>
            <w:lang w:val="en-US"/>
          </w:rPr>
          <m:t xml:space="preserve"> V=1.</m:t>
        </m:r>
        <m:r>
          <w:rPr>
            <w:rFonts w:ascii="Cambria Math" w:eastAsiaTheme="minorEastAsia" w:hAnsi="Cambria Math"/>
            <w:lang w:val="en-US"/>
          </w:rPr>
          <m:t>71</m:t>
        </m:r>
        <m:r>
          <w:rPr>
            <w:rFonts w:ascii="Cambria Math" w:eastAsiaTheme="minorEastAsia" w:hAnsi="Cambria Math"/>
            <w:lang w:val="en-US"/>
          </w:rPr>
          <m:t xml:space="preserve"> C.</m:t>
        </m:r>
      </m:oMath>
    </w:p>
    <w:p w14:paraId="26FE81CA" w14:textId="77C6E059" w:rsidR="00BF7B6E" w:rsidRDefault="004A1D8A" w:rsidP="00280B40">
      <w:pPr>
        <w:rPr>
          <w:rFonts w:eastAsiaTheme="minorEastAsia"/>
          <w:lang w:val="en-US"/>
        </w:rPr>
      </w:pPr>
      <w:r>
        <w:rPr>
          <w:rFonts w:eastAsiaTheme="minorEastAsia"/>
          <w:lang w:val="en-US"/>
        </w:rPr>
        <w:t xml:space="preserve">I </w:t>
      </w:r>
      <w:r w:rsidR="00E30B32">
        <w:rPr>
          <w:rFonts w:eastAsiaTheme="minorEastAsia"/>
          <w:lang w:val="en-US"/>
        </w:rPr>
        <w:t>want</w:t>
      </w:r>
      <w:r>
        <w:rPr>
          <w:rFonts w:eastAsiaTheme="minorEastAsia"/>
          <w:lang w:val="en-US"/>
        </w:rPr>
        <w:t xml:space="preserve"> it to discharge at maybe 1-2 seconds, so 1.5 seconds. So </w:t>
      </w:r>
      <m:oMath>
        <m:r>
          <w:rPr>
            <w:rFonts w:ascii="Cambria Math" w:eastAsiaTheme="minorEastAsia" w:hAnsi="Cambria Math"/>
            <w:lang w:val="en-US"/>
          </w:rPr>
          <m:t>I=</m:t>
        </m:r>
        <m:f>
          <m:fPr>
            <m:ctrlPr>
              <w:rPr>
                <w:rFonts w:ascii="Cambria Math" w:eastAsiaTheme="minorEastAsia" w:hAnsi="Cambria Math"/>
                <w:i/>
                <w:lang w:val="en-US"/>
              </w:rPr>
            </m:ctrlPr>
          </m:fPr>
          <m:num>
            <m:r>
              <w:rPr>
                <w:rFonts w:ascii="Cambria Math" w:eastAsiaTheme="minorEastAsia" w:hAnsi="Cambria Math"/>
                <w:lang w:val="en-US"/>
              </w:rPr>
              <m:t>1.</m:t>
            </m:r>
            <m:r>
              <w:rPr>
                <w:rFonts w:ascii="Cambria Math" w:eastAsiaTheme="minorEastAsia" w:hAnsi="Cambria Math"/>
                <w:lang w:val="en-US"/>
              </w:rPr>
              <m:t>71</m:t>
            </m:r>
          </m:num>
          <m:den>
            <m:r>
              <w:rPr>
                <w:rFonts w:ascii="Cambria Math" w:eastAsiaTheme="minorEastAsia" w:hAnsi="Cambria Math"/>
                <w:lang w:val="en-US"/>
              </w:rPr>
              <m:t>1.5</m:t>
            </m:r>
          </m:den>
        </m:f>
        <m:r>
          <w:rPr>
            <w:rFonts w:ascii="Cambria Math" w:eastAsiaTheme="minorEastAsia" w:hAnsi="Cambria Math"/>
            <w:lang w:val="en-US"/>
          </w:rPr>
          <m:t>=</m:t>
        </m:r>
        <m:r>
          <w:rPr>
            <w:rFonts w:ascii="Cambria Math" w:eastAsiaTheme="minorEastAsia" w:hAnsi="Cambria Math"/>
            <w:lang w:val="en-US"/>
          </w:rPr>
          <m:t>1.14</m:t>
        </m:r>
        <m:r>
          <w:rPr>
            <w:rFonts w:ascii="Cambria Math" w:eastAsiaTheme="minorEastAsia" w:hAnsi="Cambria Math"/>
            <w:lang w:val="en-US"/>
          </w:rPr>
          <m:t xml:space="preserve"> A</m:t>
        </m:r>
      </m:oMath>
      <w:r w:rsidR="00D86A48">
        <w:rPr>
          <w:rFonts w:eastAsiaTheme="minorEastAsia"/>
          <w:lang w:val="en-US"/>
        </w:rPr>
        <w:t>.</w:t>
      </w:r>
      <w:r w:rsidR="00BF7B6E">
        <w:rPr>
          <w:rFonts w:eastAsiaTheme="minorEastAsia"/>
          <w:lang w:val="en-US"/>
        </w:rPr>
        <w:t xml:space="preserve"> Now I have the current and the voltage, so let’s get the resistance:</w:t>
      </w:r>
    </w:p>
    <w:p w14:paraId="0A5DD5F5" w14:textId="3BF25354" w:rsidR="00BF7B6E" w:rsidRPr="00CB430E" w:rsidRDefault="00BF7B6E" w:rsidP="00280B40">
      <w:pPr>
        <w:rPr>
          <w:rFonts w:eastAsiaTheme="minorEastAsia"/>
          <w:lang w:val="en-US"/>
        </w:rPr>
      </w:pPr>
      <m:oMathPara>
        <m:oMath>
          <m:r>
            <w:rPr>
              <w:rFonts w:ascii="Cambria Math" w:eastAsiaTheme="minorEastAsia" w:hAnsi="Cambria Math"/>
              <w:lang w:val="en-US"/>
            </w:rPr>
            <w:lastRenderedPageBreak/>
            <m:t>R=</m:t>
          </m:r>
          <m:f>
            <m:fPr>
              <m:ctrlPr>
                <w:rPr>
                  <w:rFonts w:ascii="Cambria Math" w:eastAsiaTheme="minorEastAsia" w:hAnsi="Cambria Math"/>
                  <w:i/>
                  <w:lang w:val="en-US"/>
                </w:rPr>
              </m:ctrlPr>
            </m:fPr>
            <m:num>
              <m:r>
                <w:rPr>
                  <w:rFonts w:ascii="Cambria Math" w:eastAsiaTheme="minorEastAsia" w:hAnsi="Cambria Math"/>
                  <w:lang w:val="en-US"/>
                </w:rPr>
                <m:t>V</m:t>
              </m:r>
            </m:num>
            <m:den>
              <m:r>
                <w:rPr>
                  <w:rFonts w:ascii="Cambria Math" w:eastAsiaTheme="minorEastAsia" w:hAnsi="Cambria Math"/>
                  <w:lang w:val="en-US"/>
                </w:rPr>
                <m:t>I</m:t>
              </m:r>
            </m:den>
          </m:f>
          <m:r>
            <w:rPr>
              <w:rFonts w:ascii="Cambria Math" w:eastAsiaTheme="minorEastAsia" w:hAnsi="Cambria Math"/>
              <w:lang w:val="en-US"/>
            </w:rPr>
            <m:t>=</m:t>
          </m:r>
          <m:f>
            <m:fPr>
              <m:ctrlPr>
                <w:rPr>
                  <w:rFonts w:ascii="Cambria Math" w:eastAsiaTheme="minorEastAsia" w:hAnsi="Cambria Math"/>
                  <w:i/>
                  <w:lang w:val="en-US"/>
                </w:rPr>
              </m:ctrlPr>
            </m:fPr>
            <m:num>
              <m:r>
                <w:rPr>
                  <w:rFonts w:ascii="Cambria Math" w:eastAsiaTheme="minorEastAsia" w:hAnsi="Cambria Math"/>
                  <w:lang w:val="en-US"/>
                </w:rPr>
                <m:t>3</m:t>
              </m:r>
              <m:r>
                <w:rPr>
                  <w:rFonts w:ascii="Cambria Math" w:eastAsiaTheme="minorEastAsia" w:hAnsi="Cambria Math"/>
                  <w:lang w:val="en-US"/>
                </w:rPr>
                <m:t>8</m:t>
              </m:r>
            </m:num>
            <m:den>
              <m:r>
                <w:rPr>
                  <w:rFonts w:ascii="Cambria Math" w:eastAsiaTheme="minorEastAsia" w:hAnsi="Cambria Math"/>
                  <w:lang w:val="en-US"/>
                </w:rPr>
                <m:t>1.14</m:t>
              </m:r>
            </m:den>
          </m:f>
          <m:r>
            <w:rPr>
              <w:rFonts w:ascii="Cambria Math" w:eastAsiaTheme="minorEastAsia" w:hAnsi="Cambria Math"/>
              <w:lang w:val="en-US"/>
            </w:rPr>
            <m:t>=</m:t>
          </m:r>
          <m:r>
            <w:rPr>
              <w:rFonts w:ascii="Cambria Math" w:eastAsiaTheme="minorEastAsia" w:hAnsi="Cambria Math"/>
              <w:lang w:val="en-US"/>
            </w:rPr>
            <m:t>33</m:t>
          </m:r>
          <m:r>
            <w:rPr>
              <w:rFonts w:ascii="Cambria Math" w:eastAsiaTheme="minorEastAsia" w:hAnsi="Cambria Math"/>
              <w:lang w:val="en-US"/>
            </w:rPr>
            <m:t xml:space="preserve"> </m:t>
          </m:r>
          <m:r>
            <m:rPr>
              <m:sty m:val="p"/>
            </m:rPr>
            <w:rPr>
              <w:rFonts w:ascii="Cambria Math" w:eastAsiaTheme="minorEastAsia" w:hAnsi="Cambria Math"/>
              <w:lang w:val="en-US"/>
            </w:rPr>
            <m:t>Ω</m:t>
          </m:r>
        </m:oMath>
      </m:oMathPara>
    </w:p>
    <w:p w14:paraId="42261F7B" w14:textId="154BB1B3" w:rsidR="00CB430E" w:rsidRDefault="00CB430E" w:rsidP="00280B40">
      <w:pPr>
        <w:rPr>
          <w:rFonts w:eastAsiaTheme="minorEastAsia"/>
          <w:lang w:val="en-US"/>
        </w:rPr>
      </w:pPr>
      <w:r>
        <w:rPr>
          <w:rFonts w:eastAsiaTheme="minorEastAsia"/>
          <w:lang w:val="en-US"/>
        </w:rPr>
        <w:t xml:space="preserve">The power rating for this resistor must be </w:t>
      </w:r>
      <w:r w:rsidR="00315272">
        <w:rPr>
          <w:rFonts w:eastAsiaTheme="minorEastAsia"/>
          <w:lang w:val="en-US"/>
        </w:rPr>
        <w:t xml:space="preserve">a bit more than </w:t>
      </w:r>
      <m:oMath>
        <m:r>
          <w:rPr>
            <w:rFonts w:ascii="Cambria Math" w:eastAsiaTheme="minorEastAsia" w:hAnsi="Cambria Math"/>
            <w:lang w:val="en-US"/>
          </w:rPr>
          <m:t>P=V×I=3</m:t>
        </m:r>
        <m:r>
          <w:rPr>
            <w:rFonts w:ascii="Cambria Math" w:eastAsiaTheme="minorEastAsia" w:hAnsi="Cambria Math"/>
            <w:lang w:val="en-US"/>
          </w:rPr>
          <m:t>8</m:t>
        </m:r>
        <m:r>
          <w:rPr>
            <w:rFonts w:ascii="Cambria Math" w:eastAsiaTheme="minorEastAsia" w:hAnsi="Cambria Math"/>
            <w:lang w:val="en-US"/>
          </w:rPr>
          <m:t>×</m:t>
        </m:r>
        <m:r>
          <w:rPr>
            <w:rFonts w:ascii="Cambria Math" w:eastAsiaTheme="minorEastAsia" w:hAnsi="Cambria Math"/>
            <w:lang w:val="en-US"/>
          </w:rPr>
          <m:t>1.14</m:t>
        </m:r>
        <m:r>
          <w:rPr>
            <w:rFonts w:ascii="Cambria Math" w:eastAsiaTheme="minorEastAsia" w:hAnsi="Cambria Math"/>
            <w:lang w:val="en-US"/>
          </w:rPr>
          <m:t>=</m:t>
        </m:r>
        <m:r>
          <w:rPr>
            <w:rFonts w:ascii="Cambria Math" w:eastAsiaTheme="minorEastAsia" w:hAnsi="Cambria Math"/>
            <w:lang w:val="en-US"/>
          </w:rPr>
          <m:t>43</m:t>
        </m:r>
        <m:r>
          <w:rPr>
            <w:rFonts w:ascii="Cambria Math" w:eastAsiaTheme="minorEastAsia" w:hAnsi="Cambria Math"/>
            <w:lang w:val="en-US"/>
          </w:rPr>
          <m:t xml:space="preserve"> W</m:t>
        </m:r>
      </m:oMath>
      <w:r>
        <w:rPr>
          <w:rFonts w:eastAsiaTheme="minorEastAsia"/>
          <w:lang w:val="en-US"/>
        </w:rPr>
        <w:t>.</w:t>
      </w:r>
      <w:r w:rsidR="00315272">
        <w:rPr>
          <w:rFonts w:eastAsiaTheme="minorEastAsia"/>
          <w:lang w:val="en-US"/>
        </w:rPr>
        <w:t xml:space="preserve"> A bit more would be 35-40 W.</w:t>
      </w:r>
      <w:r w:rsidR="00B218F5">
        <w:rPr>
          <w:rFonts w:eastAsiaTheme="minorEastAsia"/>
          <w:lang w:val="en-US"/>
        </w:rPr>
        <w:t xml:space="preserve"> This seemed like an exaggeration</w:t>
      </w:r>
      <w:r w:rsidR="00315272">
        <w:rPr>
          <w:rFonts w:eastAsiaTheme="minorEastAsia"/>
          <w:lang w:val="en-US"/>
        </w:rPr>
        <w:t xml:space="preserve"> (because on an online store I’m buying stuff there’s 30 W and then 50 W, nothing in-between)</w:t>
      </w:r>
      <w:r w:rsidR="00B218F5">
        <w:rPr>
          <w:rFonts w:eastAsiaTheme="minorEastAsia"/>
          <w:lang w:val="en-US"/>
        </w:rPr>
        <w:t xml:space="preserve">, so instead, now having an idea of the value of the resistor (initially I thought 1 </w:t>
      </w:r>
      <w:proofErr w:type="spellStart"/>
      <w:r w:rsidR="00B218F5">
        <w:rPr>
          <w:rFonts w:eastAsiaTheme="minorEastAsia"/>
          <w:lang w:val="en-US"/>
        </w:rPr>
        <w:t>kOhm</w:t>
      </w:r>
      <w:proofErr w:type="spellEnd"/>
      <w:r w:rsidR="00B218F5">
        <w:rPr>
          <w:rFonts w:eastAsiaTheme="minorEastAsia"/>
          <w:lang w:val="en-US"/>
        </w:rPr>
        <w:t xml:space="preserve"> would be fine – sure thing, very near 33 Ohm), I went on </w:t>
      </w:r>
      <w:r w:rsidR="00315272">
        <w:rPr>
          <w:rFonts w:eastAsiaTheme="minorEastAsia"/>
          <w:lang w:val="en-US"/>
        </w:rPr>
        <w:t>the</w:t>
      </w:r>
      <w:r w:rsidR="00B218F5">
        <w:rPr>
          <w:rFonts w:eastAsiaTheme="minorEastAsia"/>
          <w:lang w:val="en-US"/>
        </w:rPr>
        <w:t xml:space="preserve"> store and </w:t>
      </w:r>
      <w:r w:rsidR="00FE3FCF">
        <w:rPr>
          <w:rFonts w:eastAsiaTheme="minorEastAsia"/>
          <w:lang w:val="en-US"/>
        </w:rPr>
        <w:t>tried with</w:t>
      </w:r>
      <w:r w:rsidR="00B218F5">
        <w:rPr>
          <w:rFonts w:eastAsiaTheme="minorEastAsia"/>
          <w:lang w:val="en-US"/>
        </w:rPr>
        <w:t xml:space="preserve"> 47 Ohm.</w:t>
      </w:r>
    </w:p>
    <w:p w14:paraId="7EB9E1A8" w14:textId="7E8EEF97" w:rsidR="00B218F5" w:rsidRPr="00B218F5" w:rsidRDefault="00B218F5" w:rsidP="00280B40">
      <w:pPr>
        <w:rPr>
          <w:rFonts w:eastAsiaTheme="minorEastAsia"/>
          <w:lang w:val="en-US"/>
        </w:rPr>
      </w:pPr>
      <m:oMathPara>
        <m:oMath>
          <m:r>
            <w:rPr>
              <w:rFonts w:ascii="Cambria Math" w:eastAsiaTheme="minorEastAsia" w:hAnsi="Cambria Math"/>
              <w:lang w:val="en-US"/>
            </w:rPr>
            <m:t>I=</m:t>
          </m:r>
          <m:f>
            <m:fPr>
              <m:ctrlPr>
                <w:rPr>
                  <w:rFonts w:ascii="Cambria Math" w:eastAsiaTheme="minorEastAsia" w:hAnsi="Cambria Math"/>
                  <w:i/>
                  <w:lang w:val="en-US"/>
                </w:rPr>
              </m:ctrlPr>
            </m:fPr>
            <m:num>
              <m:r>
                <w:rPr>
                  <w:rFonts w:ascii="Cambria Math" w:eastAsiaTheme="minorEastAsia" w:hAnsi="Cambria Math"/>
                  <w:lang w:val="en-US"/>
                </w:rPr>
                <m:t>3</m:t>
              </m:r>
              <m:r>
                <w:rPr>
                  <w:rFonts w:ascii="Cambria Math" w:eastAsiaTheme="minorEastAsia" w:hAnsi="Cambria Math"/>
                  <w:lang w:val="en-US"/>
                </w:rPr>
                <m:t>8</m:t>
              </m:r>
            </m:num>
            <m:den>
              <m:r>
                <w:rPr>
                  <w:rFonts w:ascii="Cambria Math" w:eastAsiaTheme="minorEastAsia" w:hAnsi="Cambria Math"/>
                  <w:lang w:val="en-US"/>
                </w:rPr>
                <m:t>47</m:t>
              </m:r>
            </m:den>
          </m:f>
          <m:r>
            <w:rPr>
              <w:rFonts w:ascii="Cambria Math" w:eastAsiaTheme="minorEastAsia" w:hAnsi="Cambria Math"/>
              <w:lang w:val="en-US"/>
            </w:rPr>
            <m:t>=0.</m:t>
          </m:r>
          <m:r>
            <w:rPr>
              <w:rFonts w:ascii="Cambria Math" w:eastAsiaTheme="minorEastAsia" w:hAnsi="Cambria Math"/>
              <w:lang w:val="en-US"/>
            </w:rPr>
            <m:t>81</m:t>
          </m:r>
          <m:r>
            <w:rPr>
              <w:rFonts w:ascii="Cambria Math" w:eastAsiaTheme="minorEastAsia" w:hAnsi="Cambria Math"/>
              <w:lang w:val="en-US"/>
            </w:rPr>
            <m:t xml:space="preserve"> A</m:t>
          </m:r>
        </m:oMath>
      </m:oMathPara>
    </w:p>
    <w:p w14:paraId="50D830ED" w14:textId="5256A5B4" w:rsidR="00B218F5" w:rsidRPr="00B218F5" w:rsidRDefault="00B218F5" w:rsidP="00280B40">
      <w:pPr>
        <w:rPr>
          <w:rFonts w:eastAsiaTheme="minorEastAsia"/>
          <w:lang w:val="en-US"/>
        </w:rPr>
      </w:pPr>
      <m:oMathPara>
        <m:oMath>
          <m:r>
            <w:rPr>
              <w:rFonts w:ascii="Cambria Math" w:eastAsiaTheme="minorEastAsia" w:hAnsi="Cambria Math"/>
              <w:lang w:val="en-US"/>
            </w:rPr>
            <m:t>t=</m:t>
          </m:r>
          <m:f>
            <m:fPr>
              <m:ctrlPr>
                <w:rPr>
                  <w:rFonts w:ascii="Cambria Math" w:eastAsiaTheme="minorEastAsia" w:hAnsi="Cambria Math"/>
                  <w:i/>
                  <w:lang w:val="en-US"/>
                </w:rPr>
              </m:ctrlPr>
            </m:fPr>
            <m:num>
              <m:r>
                <w:rPr>
                  <w:rFonts w:ascii="Cambria Math" w:eastAsiaTheme="minorEastAsia" w:hAnsi="Cambria Math"/>
                  <w:lang w:val="en-US"/>
                </w:rPr>
                <m:t>1.</m:t>
              </m:r>
              <m:r>
                <w:rPr>
                  <w:rFonts w:ascii="Cambria Math" w:eastAsiaTheme="minorEastAsia" w:hAnsi="Cambria Math"/>
                  <w:lang w:val="en-US"/>
                </w:rPr>
                <m:t>71</m:t>
              </m:r>
            </m:num>
            <m:den>
              <m:r>
                <w:rPr>
                  <w:rFonts w:ascii="Cambria Math" w:eastAsiaTheme="minorEastAsia" w:hAnsi="Cambria Math"/>
                  <w:lang w:val="en-US"/>
                </w:rPr>
                <m:t>0.</m:t>
              </m:r>
              <m:r>
                <w:rPr>
                  <w:rFonts w:ascii="Cambria Math" w:eastAsiaTheme="minorEastAsia" w:hAnsi="Cambria Math"/>
                  <w:lang w:val="en-US"/>
                </w:rPr>
                <m:t>81</m:t>
              </m:r>
            </m:den>
          </m:f>
          <m:r>
            <w:rPr>
              <w:rFonts w:ascii="Cambria Math" w:eastAsiaTheme="minorEastAsia" w:hAnsi="Cambria Math"/>
              <w:lang w:val="en-US"/>
            </w:rPr>
            <m:t>=</m:t>
          </m:r>
          <m:r>
            <w:rPr>
              <w:rFonts w:ascii="Cambria Math" w:eastAsiaTheme="minorEastAsia" w:hAnsi="Cambria Math"/>
              <w:lang w:val="en-US"/>
            </w:rPr>
            <m:t>2.1</m:t>
          </m:r>
          <m:r>
            <w:rPr>
              <w:rFonts w:ascii="Cambria Math" w:eastAsiaTheme="minorEastAsia" w:hAnsi="Cambria Math"/>
              <w:lang w:val="en-US"/>
            </w:rPr>
            <m:t xml:space="preserve"> s</m:t>
          </m:r>
        </m:oMath>
      </m:oMathPara>
    </w:p>
    <w:p w14:paraId="3315AFD1" w14:textId="2B3B7543" w:rsidR="00B218F5" w:rsidRPr="00926D8F" w:rsidRDefault="00B218F5" w:rsidP="00280B40">
      <w:pPr>
        <w:rPr>
          <w:rFonts w:eastAsiaTheme="minorEastAsia"/>
          <w:lang w:val="en-US"/>
        </w:rPr>
      </w:pPr>
      <m:oMathPara>
        <m:oMath>
          <m:r>
            <w:rPr>
              <w:rFonts w:ascii="Cambria Math" w:eastAsiaTheme="minorEastAsia" w:hAnsi="Cambria Math"/>
              <w:lang w:val="en-US"/>
            </w:rPr>
            <m:t>P=3</m:t>
          </m:r>
          <m:r>
            <w:rPr>
              <w:rFonts w:ascii="Cambria Math" w:eastAsiaTheme="minorEastAsia" w:hAnsi="Cambria Math"/>
              <w:lang w:val="en-US"/>
            </w:rPr>
            <m:t>8</m:t>
          </m:r>
          <m:r>
            <w:rPr>
              <w:rFonts w:ascii="Cambria Math" w:eastAsiaTheme="minorEastAsia" w:hAnsi="Cambria Math"/>
              <w:lang w:val="en-US"/>
            </w:rPr>
            <m:t>×0.</m:t>
          </m:r>
          <m:r>
            <w:rPr>
              <w:rFonts w:ascii="Cambria Math" w:eastAsiaTheme="minorEastAsia" w:hAnsi="Cambria Math"/>
              <w:lang w:val="en-US"/>
            </w:rPr>
            <m:t>81</m:t>
          </m:r>
          <m:r>
            <w:rPr>
              <w:rFonts w:ascii="Cambria Math" w:eastAsiaTheme="minorEastAsia" w:hAnsi="Cambria Math"/>
              <w:lang w:val="en-US"/>
            </w:rPr>
            <m:t>=</m:t>
          </m:r>
          <m:r>
            <w:rPr>
              <w:rFonts w:ascii="Cambria Math" w:eastAsiaTheme="minorEastAsia" w:hAnsi="Cambria Math"/>
              <w:lang w:val="en-US"/>
            </w:rPr>
            <m:t>31</m:t>
          </m:r>
          <m:r>
            <w:rPr>
              <w:rFonts w:ascii="Cambria Math" w:eastAsiaTheme="minorEastAsia" w:hAnsi="Cambria Math"/>
              <w:lang w:val="en-US"/>
            </w:rPr>
            <m:t xml:space="preserve"> W</m:t>
          </m:r>
        </m:oMath>
      </m:oMathPara>
    </w:p>
    <w:p w14:paraId="4CCDC716" w14:textId="13DB3053" w:rsidR="00926D8F" w:rsidRDefault="00926D8F" w:rsidP="00280B40">
      <w:pPr>
        <w:rPr>
          <w:rFonts w:eastAsiaTheme="minorEastAsia"/>
          <w:lang w:val="en-US"/>
        </w:rPr>
      </w:pPr>
      <w:r>
        <w:rPr>
          <w:rFonts w:eastAsiaTheme="minorEastAsia"/>
          <w:lang w:val="en-US"/>
        </w:rPr>
        <w:t xml:space="preserve">A bit more than </w:t>
      </w:r>
      <w:r w:rsidR="00E121A6">
        <w:rPr>
          <w:rFonts w:eastAsiaTheme="minorEastAsia"/>
          <w:lang w:val="en-US"/>
        </w:rPr>
        <w:t>31</w:t>
      </w:r>
      <w:r>
        <w:rPr>
          <w:rFonts w:eastAsiaTheme="minorEastAsia"/>
          <w:lang w:val="en-US"/>
        </w:rPr>
        <w:t xml:space="preserve"> W is at least </w:t>
      </w:r>
      <w:r w:rsidR="00E121A6">
        <w:rPr>
          <w:rFonts w:eastAsiaTheme="minorEastAsia"/>
          <w:lang w:val="en-US"/>
        </w:rPr>
        <w:t>35</w:t>
      </w:r>
      <w:r>
        <w:rPr>
          <w:rFonts w:eastAsiaTheme="minorEastAsia"/>
          <w:lang w:val="en-US"/>
        </w:rPr>
        <w:t xml:space="preserve"> W. I’m not going for 1.5-2 times more because will be for 2 seconds and rarely used. </w:t>
      </w:r>
      <w:proofErr w:type="gramStart"/>
      <w:r>
        <w:rPr>
          <w:rFonts w:eastAsiaTheme="minorEastAsia"/>
          <w:lang w:val="en-US"/>
        </w:rPr>
        <w:t>So</w:t>
      </w:r>
      <w:proofErr w:type="gramEnd"/>
      <w:r>
        <w:rPr>
          <w:rFonts w:eastAsiaTheme="minorEastAsia"/>
          <w:lang w:val="en-US"/>
        </w:rPr>
        <w:t xml:space="preserve"> </w:t>
      </w:r>
      <w:r w:rsidR="004C73C9">
        <w:rPr>
          <w:rFonts w:eastAsiaTheme="minorEastAsia"/>
          <w:lang w:val="en-US"/>
        </w:rPr>
        <w:t>35</w:t>
      </w:r>
      <w:r>
        <w:rPr>
          <w:rFonts w:eastAsiaTheme="minorEastAsia"/>
          <w:lang w:val="en-US"/>
        </w:rPr>
        <w:t xml:space="preserve"> W should be just fine.</w:t>
      </w:r>
    </w:p>
    <w:p w14:paraId="595FC48A" w14:textId="772F5A31" w:rsidR="004C73C9" w:rsidRPr="00CB18FF" w:rsidRDefault="004C73C9" w:rsidP="00280B40">
      <w:pPr>
        <w:rPr>
          <w:rFonts w:eastAsiaTheme="minorEastAsia"/>
          <w:lang w:val="en-US"/>
        </w:rPr>
      </w:pPr>
      <w:r>
        <w:rPr>
          <w:rFonts w:eastAsiaTheme="minorEastAsia"/>
          <w:lang w:val="en-US"/>
        </w:rPr>
        <w:t xml:space="preserve">As the calculations were first made for 30 V and the transformer </w:t>
      </w:r>
      <w:proofErr w:type="gramStart"/>
      <w:r>
        <w:rPr>
          <w:rFonts w:eastAsiaTheme="minorEastAsia"/>
          <w:lang w:val="en-US"/>
        </w:rPr>
        <w:t>actually provides</w:t>
      </w:r>
      <w:proofErr w:type="gramEnd"/>
      <w:r>
        <w:rPr>
          <w:rFonts w:eastAsiaTheme="minorEastAsia"/>
          <w:lang w:val="en-US"/>
        </w:rPr>
        <w:t xml:space="preserve"> 38</w:t>
      </w:r>
      <w:r w:rsidR="00915010">
        <w:rPr>
          <w:rFonts w:eastAsiaTheme="minorEastAsia"/>
          <w:lang w:val="en-US"/>
        </w:rPr>
        <w:t xml:space="preserve"> V</w:t>
      </w:r>
      <w:r>
        <w:rPr>
          <w:rFonts w:eastAsiaTheme="minorEastAsia"/>
          <w:lang w:val="en-US"/>
        </w:rPr>
        <w:t xml:space="preserve">, I had already bought a resistor of 25 W. </w:t>
      </w:r>
      <w:proofErr w:type="gramStart"/>
      <w:r>
        <w:rPr>
          <w:rFonts w:eastAsiaTheme="minorEastAsia"/>
          <w:lang w:val="en-US"/>
        </w:rPr>
        <w:t>So</w:t>
      </w:r>
      <w:proofErr w:type="gramEnd"/>
      <w:r>
        <w:rPr>
          <w:rFonts w:eastAsiaTheme="minorEastAsia"/>
          <w:lang w:val="en-US"/>
        </w:rPr>
        <w:t xml:space="preserve"> I’m using that one. Should be fine anyway. It’s </w:t>
      </w:r>
      <w:r w:rsidR="00A57924">
        <w:rPr>
          <w:rFonts w:eastAsiaTheme="minorEastAsia"/>
          <w:lang w:val="en-US"/>
        </w:rPr>
        <w:t xml:space="preserve">just </w:t>
      </w:r>
      <w:r>
        <w:rPr>
          <w:rFonts w:eastAsiaTheme="minorEastAsia"/>
          <w:lang w:val="en-US"/>
        </w:rPr>
        <w:t>for 2 seconds!</w:t>
      </w:r>
      <w:r w:rsidR="00761495">
        <w:rPr>
          <w:rFonts w:eastAsiaTheme="minorEastAsia"/>
          <w:lang w:val="en-US"/>
        </w:rPr>
        <w:t xml:space="preserve"> (On the worst case of going from 38 V to 0 V).</w:t>
      </w:r>
      <w:bookmarkStart w:id="0" w:name="_GoBack"/>
      <w:bookmarkEnd w:id="0"/>
      <w:r w:rsidR="002C63D3">
        <w:rPr>
          <w:rFonts w:eastAsiaTheme="minorEastAsia"/>
          <w:lang w:val="en-US"/>
        </w:rPr>
        <w:t xml:space="preserve"> And it’s just on the beginning. As the current passes, less voltage exists and therefore </w:t>
      </w:r>
      <w:proofErr w:type="gramStart"/>
      <w:r w:rsidR="002C63D3">
        <w:rPr>
          <w:rFonts w:eastAsiaTheme="minorEastAsia"/>
          <w:lang w:val="en-US"/>
        </w:rPr>
        <w:t>less</w:t>
      </w:r>
      <w:proofErr w:type="gramEnd"/>
      <w:r w:rsidR="002C63D3">
        <w:rPr>
          <w:rFonts w:eastAsiaTheme="minorEastAsia"/>
          <w:lang w:val="en-US"/>
        </w:rPr>
        <w:t xml:space="preserve"> current passes too – it decreases with time, it’s not constant.</w:t>
      </w:r>
    </w:p>
    <w:p w14:paraId="10E3DE38" w14:textId="04B2ECED" w:rsidR="00472719" w:rsidRPr="007379E1" w:rsidRDefault="00472719">
      <w:pPr>
        <w:rPr>
          <w:lang w:val="en-US"/>
        </w:rPr>
      </w:pPr>
      <w:r w:rsidRPr="007379E1">
        <w:rPr>
          <w:lang w:val="en-US"/>
        </w:rPr>
        <w:br w:type="page"/>
      </w:r>
    </w:p>
    <w:p w14:paraId="1BA63DBE" w14:textId="5C9A15BB" w:rsidR="00593846" w:rsidRPr="007379E1" w:rsidRDefault="00593846" w:rsidP="00593846">
      <w:pPr>
        <w:pStyle w:val="Ttulo1"/>
        <w:rPr>
          <w:lang w:val="en-US"/>
        </w:rPr>
      </w:pPr>
      <w:r w:rsidRPr="007379E1">
        <w:rPr>
          <w:lang w:val="en-US"/>
        </w:rPr>
        <w:lastRenderedPageBreak/>
        <w:t>Regulator module</w:t>
      </w:r>
    </w:p>
    <w:p w14:paraId="1E409ADA" w14:textId="061A84EB" w:rsidR="00593846" w:rsidRPr="007379E1" w:rsidRDefault="00E369C0" w:rsidP="0023775B">
      <w:pPr>
        <w:pStyle w:val="Ttulo2"/>
        <w:rPr>
          <w:lang w:val="en-US"/>
        </w:rPr>
      </w:pPr>
      <w:r w:rsidRPr="007379E1">
        <w:rPr>
          <w:lang w:val="en-US"/>
        </w:rPr>
        <w:t>Power</w:t>
      </w:r>
      <w:r w:rsidR="0023775B" w:rsidRPr="007379E1">
        <w:rPr>
          <w:lang w:val="en-US"/>
        </w:rPr>
        <w:t xml:space="preserve"> transistor</w:t>
      </w:r>
      <w:r w:rsidR="00F57B68" w:rsidRPr="007379E1">
        <w:rPr>
          <w:lang w:val="en-US"/>
        </w:rPr>
        <w:t>(s)</w:t>
      </w:r>
    </w:p>
    <w:p w14:paraId="29698055" w14:textId="2E3BAB57" w:rsidR="0023775B" w:rsidRPr="007379E1" w:rsidRDefault="00DA0540" w:rsidP="0023775B">
      <w:pPr>
        <w:rPr>
          <w:lang w:val="en-US"/>
        </w:rPr>
      </w:pPr>
      <w:r w:rsidRPr="007379E1">
        <w:rPr>
          <w:lang w:val="en-US"/>
        </w:rPr>
        <w:t xml:space="preserve">The maximum output current is </w:t>
      </w:r>
      <w:r w:rsidR="001F1F87">
        <w:rPr>
          <w:lang w:val="en-US"/>
        </w:rPr>
        <w:t>2.7</w:t>
      </w:r>
      <w:r w:rsidRPr="007379E1">
        <w:rPr>
          <w:lang w:val="en-US"/>
        </w:rPr>
        <w:t xml:space="preserve"> A. Therefore, we need a transistor capable rated for at least 1.5-2x </w:t>
      </w:r>
      <w:r w:rsidR="001F1F87">
        <w:rPr>
          <w:lang w:val="en-US"/>
        </w:rPr>
        <w:t>2.7</w:t>
      </w:r>
      <w:r w:rsidRPr="007379E1">
        <w:rPr>
          <w:lang w:val="en-US"/>
        </w:rPr>
        <w:t xml:space="preserve"> A which gives </w:t>
      </w:r>
      <w:r w:rsidR="001F1F87">
        <w:rPr>
          <w:lang w:val="en-US"/>
        </w:rPr>
        <w:t>4</w:t>
      </w:r>
      <w:r w:rsidRPr="007379E1">
        <w:rPr>
          <w:lang w:val="en-US"/>
        </w:rPr>
        <w:t>-</w:t>
      </w:r>
      <w:r w:rsidR="001F1F87">
        <w:rPr>
          <w:lang w:val="en-US"/>
        </w:rPr>
        <w:t>5.4</w:t>
      </w:r>
      <w:r w:rsidRPr="007379E1">
        <w:rPr>
          <w:lang w:val="en-US"/>
        </w:rPr>
        <w:t xml:space="preserve"> A.</w:t>
      </w:r>
    </w:p>
    <w:p w14:paraId="2804447E" w14:textId="7092DEEB" w:rsidR="00DA0540" w:rsidRPr="007379E1" w:rsidRDefault="00DA0540" w:rsidP="0023775B">
      <w:pPr>
        <w:rPr>
          <w:lang w:val="en-US"/>
        </w:rPr>
      </w:pPr>
      <w:r w:rsidRPr="007379E1">
        <w:rPr>
          <w:lang w:val="en-US"/>
        </w:rPr>
        <w:t>The maximum output voltage is 30 V. This way, we need a transistor capable of handling at least 45-60 V on V</w:t>
      </w:r>
      <w:r w:rsidRPr="007379E1">
        <w:rPr>
          <w:vertAlign w:val="subscript"/>
          <w:lang w:val="en-US"/>
        </w:rPr>
        <w:t>CE</w:t>
      </w:r>
      <w:r w:rsidRPr="007379E1">
        <w:rPr>
          <w:lang w:val="en-US"/>
        </w:rPr>
        <w:t>.</w:t>
      </w:r>
    </w:p>
    <w:p w14:paraId="5831C48E" w14:textId="7235BB9C" w:rsidR="0014677E" w:rsidRPr="007379E1" w:rsidRDefault="00996112" w:rsidP="0023775B">
      <w:pPr>
        <w:rPr>
          <w:rFonts w:eastAsiaTheme="minorEastAsia"/>
          <w:lang w:val="en-US"/>
        </w:rPr>
      </w:pPr>
      <w:r w:rsidRPr="007379E1">
        <w:rPr>
          <w:lang w:val="en-US"/>
        </w:rPr>
        <w:t xml:space="preserve">The maximum power on the transistor is </w:t>
      </w:r>
      <m:oMath>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C</m:t>
            </m:r>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max</m:t>
                </m:r>
              </m:sub>
            </m:sSub>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O</m:t>
            </m:r>
          </m:sub>
        </m:sSub>
        <m:r>
          <w:rPr>
            <w:rFonts w:ascii="Cambria Math" w:hAnsi="Cambria Math"/>
            <w:lang w:val="en-US"/>
          </w:rPr>
          <m:t>=</m:t>
        </m:r>
        <m:r>
          <w:rPr>
            <w:rFonts w:ascii="Cambria Math" w:eastAsiaTheme="minorEastAsia" w:hAnsi="Cambria Math"/>
            <w:lang w:val="en-US"/>
          </w:rPr>
          <m:t>30×2.7=81 W</m:t>
        </m:r>
      </m:oMath>
      <w:r w:rsidRPr="007379E1">
        <w:rPr>
          <w:rFonts w:eastAsiaTheme="minorEastAsia"/>
          <w:lang w:val="en-US"/>
        </w:rPr>
        <w:t>, so a transistor capable of handling 1</w:t>
      </w:r>
      <w:r w:rsidR="001F1F87">
        <w:rPr>
          <w:rFonts w:eastAsiaTheme="minorEastAsia"/>
          <w:lang w:val="en-US"/>
        </w:rPr>
        <w:t>2</w:t>
      </w:r>
      <w:r w:rsidRPr="007379E1">
        <w:rPr>
          <w:rFonts w:eastAsiaTheme="minorEastAsia"/>
          <w:lang w:val="en-US"/>
        </w:rPr>
        <w:t>0-</w:t>
      </w:r>
      <w:r w:rsidR="001F1F87">
        <w:rPr>
          <w:rFonts w:eastAsiaTheme="minorEastAsia"/>
          <w:lang w:val="en-US"/>
        </w:rPr>
        <w:t>160</w:t>
      </w:r>
      <w:r w:rsidRPr="007379E1">
        <w:rPr>
          <w:rFonts w:eastAsiaTheme="minorEastAsia"/>
          <w:lang w:val="en-US"/>
        </w:rPr>
        <w:t xml:space="preserve"> W is needed</w:t>
      </w:r>
      <w:r w:rsidR="0014677E" w:rsidRPr="007379E1">
        <w:rPr>
          <w:rFonts w:eastAsiaTheme="minorEastAsia"/>
          <w:lang w:val="en-US"/>
        </w:rPr>
        <w:t>.</w:t>
      </w:r>
      <w:r w:rsidR="0014677E" w:rsidRPr="007379E1">
        <w:rPr>
          <w:rFonts w:eastAsiaTheme="minorEastAsia"/>
          <w:lang w:val="en-US"/>
        </w:rPr>
        <w:br/>
        <w:t>Or, since that’s “too infinite”, a few transistors in parallel with lower power ratings. This also means that resistors must be added in series with each transistor, all in parallel with each other, to normalize the currents going on each transistor</w:t>
      </w:r>
      <w:r w:rsidR="00724262">
        <w:rPr>
          <w:rFonts w:eastAsiaTheme="minorEastAsia"/>
          <w:lang w:val="en-US"/>
        </w:rPr>
        <w:t xml:space="preserve"> or else one might conduct more than the others and heat up a lot more (components are never exactly equal)</w:t>
      </w:r>
      <w:r w:rsidR="0014677E" w:rsidRPr="007379E1">
        <w:rPr>
          <w:rFonts w:eastAsiaTheme="minorEastAsia"/>
          <w:lang w:val="en-US"/>
        </w:rPr>
        <w:t>.</w:t>
      </w:r>
    </w:p>
    <w:p w14:paraId="6DC72F90" w14:textId="479546BB" w:rsidR="003E631B" w:rsidRPr="007379E1" w:rsidRDefault="000B2A1A" w:rsidP="0023775B">
      <w:pPr>
        <w:rPr>
          <w:rFonts w:eastAsiaTheme="minorEastAsia"/>
          <w:lang w:val="en-US"/>
        </w:rPr>
      </w:pPr>
      <w:r w:rsidRPr="007379E1">
        <w:rPr>
          <w:rFonts w:eastAsiaTheme="minorEastAsia"/>
          <w:lang w:val="en-US"/>
        </w:rPr>
        <w:t>We’re also going with a BJT:</w:t>
      </w:r>
      <w:r w:rsidRPr="007379E1">
        <w:rPr>
          <w:rFonts w:eastAsiaTheme="minorEastAsia"/>
          <w:lang w:val="en-US"/>
        </w:rPr>
        <w:br/>
      </w:r>
      <w:r w:rsidR="003E631B" w:rsidRPr="007379E1">
        <w:rPr>
          <w:noProof/>
          <w:lang w:val="en-US"/>
        </w:rPr>
        <w:drawing>
          <wp:inline distT="0" distB="0" distL="0" distR="0" wp14:anchorId="6F4EE021" wp14:editId="3C4016B5">
            <wp:extent cx="5400040" cy="896620"/>
            <wp:effectExtent l="0" t="0" r="0" b="0"/>
            <wp:docPr id="184629877" name="Imagem 1" descr="Uma imagem com texto, Tipo de letra, captura de ecrã&#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629877" name="Imagem 1" descr="Uma imagem com texto, Tipo de letra, captura de ecrã&#10;&#10;Descrição gerada automaticamente"/>
                    <pic:cNvPicPr/>
                  </pic:nvPicPr>
                  <pic:blipFill>
                    <a:blip r:embed="rId15"/>
                    <a:stretch>
                      <a:fillRect/>
                    </a:stretch>
                  </pic:blipFill>
                  <pic:spPr>
                    <a:xfrm>
                      <a:off x="0" y="0"/>
                      <a:ext cx="5400040" cy="896620"/>
                    </a:xfrm>
                    <a:prstGeom prst="rect">
                      <a:avLst/>
                    </a:prstGeom>
                  </pic:spPr>
                </pic:pic>
              </a:graphicData>
            </a:graphic>
          </wp:inline>
        </w:drawing>
      </w:r>
      <w:r w:rsidR="003E631B" w:rsidRPr="007379E1">
        <w:rPr>
          <w:rFonts w:eastAsiaTheme="minorEastAsia"/>
          <w:lang w:val="en-US"/>
        </w:rPr>
        <w:br/>
        <w:t xml:space="preserve">(From </w:t>
      </w:r>
      <w:hyperlink r:id="rId16" w:anchor="msg812441" w:history="1">
        <w:r w:rsidR="003E631B" w:rsidRPr="007379E1">
          <w:rPr>
            <w:rStyle w:val="Hiperligao"/>
            <w:rFonts w:eastAsiaTheme="minorEastAsia"/>
            <w:lang w:val="en-US"/>
          </w:rPr>
          <w:t>https://www.eevblog.com/forum/beginners/bjt-vs-mosfet-for-linear-power-supply-output/msg812441/?PHPSESSID=5jcesoeqncrh9mfehrlvegabaq#msg812441</w:t>
        </w:r>
      </w:hyperlink>
      <w:r w:rsidR="003E631B" w:rsidRPr="007379E1">
        <w:rPr>
          <w:rFonts w:eastAsiaTheme="minorEastAsia"/>
          <w:lang w:val="en-US"/>
        </w:rPr>
        <w:t>)</w:t>
      </w:r>
    </w:p>
    <w:p w14:paraId="05BBBE97" w14:textId="4BED910D" w:rsidR="00C134B2" w:rsidRPr="007379E1" w:rsidRDefault="00C134B2" w:rsidP="0023775B">
      <w:pPr>
        <w:rPr>
          <w:rFonts w:eastAsiaTheme="minorEastAsia"/>
          <w:lang w:val="en-US"/>
        </w:rPr>
      </w:pPr>
      <w:r w:rsidRPr="007379E1">
        <w:rPr>
          <w:rFonts w:eastAsiaTheme="minorEastAsia"/>
          <w:lang w:val="en-US"/>
        </w:rPr>
        <w:t>I was also told the TO247 is a good package to use.</w:t>
      </w:r>
    </w:p>
    <w:p w14:paraId="52DCD54B" w14:textId="1CC1A4F7" w:rsidR="00C134B2" w:rsidRDefault="00C134B2" w:rsidP="0023775B">
      <w:pPr>
        <w:rPr>
          <w:rFonts w:eastAsiaTheme="minorEastAsia"/>
          <w:lang w:val="en-US"/>
        </w:rPr>
      </w:pPr>
      <w:proofErr w:type="gramStart"/>
      <w:r w:rsidRPr="007379E1">
        <w:rPr>
          <w:rFonts w:eastAsiaTheme="minorEastAsia"/>
          <w:lang w:val="en-US"/>
        </w:rPr>
        <w:t>So</w:t>
      </w:r>
      <w:proofErr w:type="gramEnd"/>
      <w:r w:rsidRPr="007379E1">
        <w:rPr>
          <w:rFonts w:eastAsiaTheme="minorEastAsia"/>
          <w:lang w:val="en-US"/>
        </w:rPr>
        <w:t xml:space="preserve"> I chose the TIP</w:t>
      </w:r>
      <w:r w:rsidR="009744CC" w:rsidRPr="007379E1">
        <w:rPr>
          <w:rFonts w:eastAsiaTheme="minorEastAsia"/>
          <w:lang w:val="en-US"/>
        </w:rPr>
        <w:t>14</w:t>
      </w:r>
      <w:r w:rsidR="00AB32D6">
        <w:rPr>
          <w:rFonts w:eastAsiaTheme="minorEastAsia"/>
          <w:lang w:val="en-US"/>
        </w:rPr>
        <w:t>2</w:t>
      </w:r>
      <w:r w:rsidRPr="007379E1">
        <w:rPr>
          <w:rFonts w:eastAsiaTheme="minorEastAsia"/>
          <w:lang w:val="en-US"/>
        </w:rPr>
        <w:t>.</w:t>
      </w:r>
      <w:r w:rsidR="002779C9" w:rsidRPr="007379E1">
        <w:rPr>
          <w:rFonts w:eastAsiaTheme="minorEastAsia"/>
          <w:lang w:val="en-US"/>
        </w:rPr>
        <w:t xml:space="preserve"> And I chose to use 4 of them. That gives 45 W dissipated on each.</w:t>
      </w:r>
    </w:p>
    <w:p w14:paraId="4BE25FE3" w14:textId="234D9935" w:rsidR="001B2AB2" w:rsidRPr="007379E1" w:rsidRDefault="001B2AB2" w:rsidP="0023775B">
      <w:pPr>
        <w:rPr>
          <w:rFonts w:eastAsiaTheme="minorEastAsia"/>
          <w:lang w:val="en-US"/>
        </w:rPr>
      </w:pPr>
      <w:r>
        <w:rPr>
          <w:rFonts w:eastAsiaTheme="minorEastAsia"/>
          <w:lang w:val="en-US"/>
        </w:rPr>
        <w:t>EDIT: I got a BDY20 already screwed to a PSU metal case. I’ll use that one.</w:t>
      </w:r>
    </w:p>
    <w:p w14:paraId="076E5F54" w14:textId="37B0040F" w:rsidR="00BC5A00" w:rsidRPr="007379E1" w:rsidRDefault="00BC5A00" w:rsidP="00BC5A00">
      <w:pPr>
        <w:pStyle w:val="Ttulo2"/>
        <w:rPr>
          <w:rFonts w:eastAsiaTheme="minorEastAsia"/>
          <w:lang w:val="en-US"/>
        </w:rPr>
      </w:pPr>
      <w:r w:rsidRPr="007379E1">
        <w:rPr>
          <w:rFonts w:eastAsiaTheme="minorEastAsia"/>
          <w:lang w:val="en-US"/>
        </w:rPr>
        <w:t>Reference voltage</w:t>
      </w:r>
    </w:p>
    <w:p w14:paraId="6FC182B0" w14:textId="77777777" w:rsidR="00CC46BD" w:rsidRPr="007379E1" w:rsidRDefault="00CC46BD" w:rsidP="00BC5A00">
      <w:pPr>
        <w:rPr>
          <w:lang w:val="en-US"/>
        </w:rPr>
      </w:pPr>
      <w:r w:rsidRPr="007379E1">
        <w:rPr>
          <w:lang w:val="en-US"/>
        </w:rPr>
        <w:t>Initially a Zener was going to be used, but as pointed out to me on Discord, there can be drifts in the Zener voltage depending on the ripple from the unregulated part of the PSU.</w:t>
      </w:r>
    </w:p>
    <w:p w14:paraId="7E7B6C05" w14:textId="356E6A24" w:rsidR="00BC5A00" w:rsidRDefault="00CC46BD" w:rsidP="00BC5A00">
      <w:pPr>
        <w:rPr>
          <w:lang w:val="en-US"/>
        </w:rPr>
      </w:pPr>
      <w:r w:rsidRPr="007379E1">
        <w:rPr>
          <w:lang w:val="en-US"/>
        </w:rPr>
        <w:t xml:space="preserve">So, instead of using a Zener diode, I decided to use the </w:t>
      </w:r>
      <w:r w:rsidR="0010505D">
        <w:rPr>
          <w:lang w:val="en-US"/>
        </w:rPr>
        <w:t>TL431</w:t>
      </w:r>
      <w:r w:rsidRPr="007379E1">
        <w:rPr>
          <w:lang w:val="en-US"/>
        </w:rPr>
        <w:t xml:space="preserve"> programmed to output</w:t>
      </w:r>
      <w:r w:rsidR="0074736B">
        <w:rPr>
          <w:lang w:val="en-US"/>
        </w:rPr>
        <w:t xml:space="preserve"> between</w:t>
      </w:r>
      <w:r w:rsidR="0010505D">
        <w:rPr>
          <w:lang w:val="en-US"/>
        </w:rPr>
        <w:t xml:space="preserve"> 2.5 V</w:t>
      </w:r>
      <w:r w:rsidR="0074736B">
        <w:rPr>
          <w:lang w:val="en-US"/>
        </w:rPr>
        <w:t xml:space="preserve"> and 30</w:t>
      </w:r>
      <w:r w:rsidRPr="007379E1">
        <w:rPr>
          <w:lang w:val="en-US"/>
        </w:rPr>
        <w:t xml:space="preserve"> V</w:t>
      </w:r>
      <w:r w:rsidR="0074736B">
        <w:rPr>
          <w:lang w:val="en-US"/>
        </w:rPr>
        <w:t xml:space="preserve"> with a potentiometer</w:t>
      </w:r>
      <w:r w:rsidRPr="007379E1">
        <w:rPr>
          <w:lang w:val="en-US"/>
        </w:rPr>
        <w:t>.</w:t>
      </w:r>
      <w:r w:rsidR="0010505D">
        <w:rPr>
          <w:lang w:val="en-US"/>
        </w:rPr>
        <w:t xml:space="preserve"> Its output voltage is </w:t>
      </w:r>
      <w:r w:rsidR="007925E5">
        <w:rPr>
          <w:lang w:val="en-US"/>
        </w:rPr>
        <w:t>programmed through a resistor and a potentiometer with the following formula taken from its datasheet:</w:t>
      </w:r>
    </w:p>
    <w:p w14:paraId="67EAC8DC" w14:textId="6B8731C0" w:rsidR="007925E5" w:rsidRPr="007925E5" w:rsidRDefault="00761495" w:rsidP="00BC5A00">
      <w:pPr>
        <w:rPr>
          <w:rFonts w:eastAsiaTheme="minorEastAsia"/>
          <w:lang w:val="en-US"/>
        </w:rPr>
      </w:pPr>
      <m:oMathPara>
        <m:oMath>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O</m:t>
              </m:r>
            </m:sub>
          </m:sSub>
          <m:r>
            <w:rPr>
              <w:rFonts w:ascii="Cambria Math" w:hAnsi="Cambria Math"/>
              <w:lang w:val="en-US"/>
            </w:rPr>
            <m:t>=</m:t>
          </m:r>
          <m:d>
            <m:dPr>
              <m:ctrlPr>
                <w:rPr>
                  <w:rFonts w:ascii="Cambria Math" w:hAnsi="Cambria Math"/>
                  <w:i/>
                  <w:lang w:val="en-US"/>
                </w:rPr>
              </m:ctrlPr>
            </m:dPr>
            <m:e>
              <m:r>
                <w:rPr>
                  <w:rFonts w:ascii="Cambria Math" w:hAnsi="Cambria Math"/>
                  <w:lang w:val="en-US"/>
                </w:rPr>
                <m:t>1+</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m:t>
                      </m:r>
                    </m:sub>
                  </m:sSub>
                </m:num>
                <m:den>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2</m:t>
                      </m:r>
                    </m:sub>
                  </m:sSub>
                </m:den>
              </m:f>
            </m:e>
          </m:d>
          <m:r>
            <w:rPr>
              <w:rFonts w:ascii="Cambria Math" w:hAnsi="Cambria Math"/>
              <w:lang w:val="en-US"/>
            </w:rPr>
            <m:t>×</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REF</m:t>
              </m:r>
            </m:sub>
          </m:sSub>
        </m:oMath>
      </m:oMathPara>
    </w:p>
    <w:p w14:paraId="3C8C8C95" w14:textId="2699CCC3" w:rsidR="007925E5" w:rsidRPr="007379E1" w:rsidRDefault="007925E5" w:rsidP="00BC5A00">
      <w:pPr>
        <w:rPr>
          <w:lang w:val="en-US"/>
        </w:rPr>
      </w:pPr>
      <w:r>
        <w:rPr>
          <w:rFonts w:eastAsiaTheme="minorEastAsia"/>
          <w:lang w:val="en-US"/>
        </w:rPr>
        <w:t>Fixing the potentiometer at 22k (because of previous experiments with the TLV431</w:t>
      </w:r>
      <w:r w:rsidR="00912DF3">
        <w:rPr>
          <w:rFonts w:eastAsiaTheme="minorEastAsia"/>
          <w:lang w:val="en-US"/>
        </w:rPr>
        <w:t xml:space="preserve"> and before that with a voltage divider at the output of the supply) and knowing V</w:t>
      </w:r>
      <w:r w:rsidR="00912DF3" w:rsidRPr="00912DF3">
        <w:rPr>
          <w:rFonts w:eastAsiaTheme="minorEastAsia"/>
          <w:vertAlign w:val="subscript"/>
          <w:lang w:val="en-US"/>
        </w:rPr>
        <w:t>REF</w:t>
      </w:r>
      <w:r w:rsidR="00912DF3">
        <w:rPr>
          <w:rFonts w:eastAsiaTheme="minorEastAsia"/>
          <w:lang w:val="en-US"/>
        </w:rPr>
        <w:t xml:space="preserve"> is 2.5 V, </w:t>
      </w:r>
      <m:oMath>
        <m:sSub>
          <m:sSubPr>
            <m:ctrlPr>
              <w:rPr>
                <w:rFonts w:ascii="Cambria Math" w:eastAsiaTheme="minorEastAsia" w:hAnsi="Cambria Math"/>
                <w:i/>
                <w:lang w:val="en-US"/>
              </w:rPr>
            </m:ctrlPr>
          </m:sSubPr>
          <m:e>
            <m:r>
              <w:rPr>
                <w:rFonts w:ascii="Cambria Math" w:eastAsiaTheme="minorEastAsia" w:hAnsi="Cambria Math"/>
                <w:lang w:val="en-US"/>
              </w:rPr>
              <m:t>R</m:t>
            </m:r>
          </m:e>
          <m:sub>
            <m:r>
              <w:rPr>
                <w:rFonts w:ascii="Cambria Math" w:eastAsiaTheme="minorEastAsia" w:hAnsi="Cambria Math"/>
                <w:lang w:val="en-US"/>
              </w:rPr>
              <m:t>2</m:t>
            </m:r>
          </m:sub>
        </m:sSub>
        <m:r>
          <w:rPr>
            <w:rFonts w:ascii="Cambria Math" w:eastAsiaTheme="minorEastAsia" w:hAnsi="Cambria Math"/>
            <w:lang w:val="en-US"/>
          </w:rPr>
          <m:t>=2 k</m:t>
        </m:r>
        <m:r>
          <m:rPr>
            <m:sty m:val="p"/>
          </m:rPr>
          <w:rPr>
            <w:rFonts w:ascii="Cambria Math" w:eastAsiaTheme="minorEastAsia" w:hAnsi="Cambria Math"/>
            <w:lang w:val="en-US"/>
          </w:rPr>
          <m:t>Ω</m:t>
        </m:r>
      </m:oMath>
      <w:r w:rsidR="00576A3E">
        <w:rPr>
          <w:rFonts w:eastAsiaTheme="minorEastAsia"/>
          <w:lang w:val="en-US"/>
        </w:rPr>
        <w:t>.</w:t>
      </w:r>
    </w:p>
    <w:p w14:paraId="6B0BD4EB" w14:textId="5EC46D64" w:rsidR="007379E1" w:rsidRPr="007379E1" w:rsidRDefault="007379E1" w:rsidP="007379E1">
      <w:pPr>
        <w:pStyle w:val="Ttulo2"/>
        <w:rPr>
          <w:lang w:val="en-US"/>
        </w:rPr>
      </w:pPr>
      <w:r w:rsidRPr="007379E1">
        <w:rPr>
          <w:lang w:val="en-US"/>
        </w:rPr>
        <w:t>Comparator op</w:t>
      </w:r>
      <w:r w:rsidR="00003819">
        <w:rPr>
          <w:lang w:val="en-US"/>
        </w:rPr>
        <w:t xml:space="preserve"> </w:t>
      </w:r>
      <w:r w:rsidRPr="007379E1">
        <w:rPr>
          <w:lang w:val="en-US"/>
        </w:rPr>
        <w:t>amp</w:t>
      </w:r>
    </w:p>
    <w:p w14:paraId="694ACA7B" w14:textId="77777777" w:rsidR="0053078B" w:rsidRDefault="007379E1" w:rsidP="007379E1">
      <w:pPr>
        <w:rPr>
          <w:lang w:val="en-US"/>
        </w:rPr>
      </w:pPr>
      <w:r w:rsidRPr="007379E1">
        <w:rPr>
          <w:lang w:val="en-US"/>
        </w:rPr>
        <w:t>The op</w:t>
      </w:r>
      <w:r w:rsidR="00003819">
        <w:rPr>
          <w:lang w:val="en-US"/>
        </w:rPr>
        <w:t xml:space="preserve"> </w:t>
      </w:r>
      <w:r w:rsidRPr="007379E1">
        <w:rPr>
          <w:lang w:val="en-US"/>
        </w:rPr>
        <w:t xml:space="preserve">amp </w:t>
      </w:r>
      <w:r w:rsidR="00003819">
        <w:rPr>
          <w:lang w:val="en-US"/>
        </w:rPr>
        <w:t>must withstand the unregulated supply’s voltage and must output enough current to the power transistors.</w:t>
      </w:r>
    </w:p>
    <w:p w14:paraId="4ED02FA7" w14:textId="6E87F102" w:rsidR="007379E1" w:rsidRDefault="0025322E" w:rsidP="007379E1">
      <w:pPr>
        <w:rPr>
          <w:lang w:val="en-US"/>
        </w:rPr>
      </w:pPr>
      <w:r>
        <w:rPr>
          <w:lang w:val="en-US"/>
        </w:rPr>
        <w:t>Therefore</w:t>
      </w:r>
      <w:r w:rsidR="0053078B">
        <w:rPr>
          <w:lang w:val="en-US"/>
        </w:rPr>
        <w:t>, we need one capable of handling 34</w:t>
      </w:r>
      <w:r w:rsidR="005C7F9F">
        <w:rPr>
          <w:lang w:val="en-US"/>
        </w:rPr>
        <w:t xml:space="preserve"> V</w:t>
      </w:r>
      <w:r w:rsidR="0053078B">
        <w:rPr>
          <w:lang w:val="en-US"/>
        </w:rPr>
        <w:t xml:space="preserve">. The output current from the op amp is the necessary one to make the power transistors output the chosen current. The maximum current is </w:t>
      </w:r>
      <w:r w:rsidR="005A1750">
        <w:rPr>
          <w:lang w:val="en-US"/>
        </w:rPr>
        <w:t>2.7</w:t>
      </w:r>
      <w:r w:rsidR="0053078B">
        <w:rPr>
          <w:lang w:val="en-US"/>
        </w:rPr>
        <w:t xml:space="preserve"> A</w:t>
      </w:r>
      <w:r w:rsidR="00AB32D6">
        <w:rPr>
          <w:lang w:val="en-US"/>
        </w:rPr>
        <w:t>,</w:t>
      </w:r>
      <w:r w:rsidR="0053078B">
        <w:rPr>
          <w:lang w:val="en-US"/>
        </w:rPr>
        <w:t xml:space="preserve"> so dividing that by the gain of the </w:t>
      </w:r>
      <w:r w:rsidR="006E5A80">
        <w:rPr>
          <w:lang w:val="en-US"/>
        </w:rPr>
        <w:t>BDY20</w:t>
      </w:r>
      <w:r w:rsidR="00AB32D6">
        <w:rPr>
          <w:lang w:val="en-US"/>
        </w:rPr>
        <w:t xml:space="preserve"> which is</w:t>
      </w:r>
      <w:r w:rsidR="006E5A80">
        <w:rPr>
          <w:lang w:val="en-US"/>
        </w:rPr>
        <w:t xml:space="preserve"> 20-70 at 4 A and I’ll assume </w:t>
      </w:r>
      <w:r w:rsidR="006E5A80">
        <w:rPr>
          <w:lang w:val="en-US"/>
        </w:rPr>
        <w:lastRenderedPageBreak/>
        <w:t>20</w:t>
      </w:r>
      <w:r w:rsidR="00EE1544">
        <w:rPr>
          <w:lang w:val="en-US"/>
        </w:rPr>
        <w:t xml:space="preserve"> (should be higher though, at lower currents than 4 A, so this is the worst case scenario)</w:t>
      </w:r>
      <w:r w:rsidR="006E5A80">
        <w:rPr>
          <w:lang w:val="en-US"/>
        </w:rPr>
        <w:t xml:space="preserve">, </w:t>
      </w:r>
      <w:r w:rsidR="00AB32D6">
        <w:rPr>
          <w:lang w:val="en-US"/>
        </w:rPr>
        <w:t xml:space="preserve">gives </w:t>
      </w:r>
      <w:r w:rsidR="005A1750">
        <w:rPr>
          <w:lang w:val="en-US"/>
        </w:rPr>
        <w:t>2.7</w:t>
      </w:r>
      <w:r w:rsidR="00AB32D6">
        <w:rPr>
          <w:lang w:val="en-US"/>
        </w:rPr>
        <w:t>/</w:t>
      </w:r>
      <w:r w:rsidR="005A1750">
        <w:rPr>
          <w:lang w:val="en-US"/>
        </w:rPr>
        <w:t>20</w:t>
      </w:r>
      <w:r w:rsidR="00AB32D6">
        <w:rPr>
          <w:lang w:val="en-US"/>
        </w:rPr>
        <w:t xml:space="preserve"> = </w:t>
      </w:r>
      <w:r w:rsidR="005A1750">
        <w:rPr>
          <w:lang w:val="en-US"/>
        </w:rPr>
        <w:t>135</w:t>
      </w:r>
      <w:r w:rsidR="00AB32D6">
        <w:rPr>
          <w:lang w:val="en-US"/>
        </w:rPr>
        <w:t xml:space="preserve"> mA – this is the current on the base of the transistors needed.</w:t>
      </w:r>
    </w:p>
    <w:p w14:paraId="5AED38FA" w14:textId="0B1B4AA1" w:rsidR="00AB32D6" w:rsidRPr="00AB32D6" w:rsidRDefault="00AB32D6" w:rsidP="007379E1">
      <w:pPr>
        <w:rPr>
          <w:lang w:val="en-US"/>
        </w:rPr>
      </w:pPr>
      <w:r>
        <w:rPr>
          <w:lang w:val="en-US"/>
        </w:rPr>
        <w:t xml:space="preserve">So, an op amp with current output of </w:t>
      </w:r>
      <w:r w:rsidR="005A1750">
        <w:rPr>
          <w:lang w:val="en-US"/>
        </w:rPr>
        <w:t>135</w:t>
      </w:r>
      <w:r>
        <w:rPr>
          <w:lang w:val="en-US"/>
        </w:rPr>
        <w:t xml:space="preserve"> m</w:t>
      </w:r>
      <w:r w:rsidR="00394768">
        <w:rPr>
          <w:lang w:val="en-US"/>
        </w:rPr>
        <w:t>A</w:t>
      </w:r>
      <w:r>
        <w:rPr>
          <w:lang w:val="en-US"/>
        </w:rPr>
        <w:t xml:space="preserve"> is needed.</w:t>
      </w:r>
      <w:r w:rsidR="00394768">
        <w:rPr>
          <w:lang w:val="en-US"/>
        </w:rPr>
        <w:t xml:space="preserve"> </w:t>
      </w:r>
      <w:r>
        <w:rPr>
          <w:lang w:val="en-US"/>
        </w:rPr>
        <w:t xml:space="preserve">I chose the LM6171 which has a maximum output current of </w:t>
      </w:r>
      <w:r w:rsidR="005A1750">
        <w:rPr>
          <w:lang w:val="en-US"/>
        </w:rPr>
        <w:t xml:space="preserve">exactly the needed current </w:t>
      </w:r>
      <w:r w:rsidR="00C803AB">
        <w:rPr>
          <w:lang w:val="en-US"/>
        </w:rPr>
        <w:t>a</w:t>
      </w:r>
      <w:r w:rsidR="00394768">
        <w:rPr>
          <w:lang w:val="en-US"/>
        </w:rPr>
        <w:t>nd maximum V</w:t>
      </w:r>
      <w:r w:rsidR="00394768" w:rsidRPr="00394768">
        <w:rPr>
          <w:vertAlign w:val="subscript"/>
          <w:lang w:val="en-US"/>
        </w:rPr>
        <w:t>S</w:t>
      </w:r>
      <w:r w:rsidR="00394768">
        <w:rPr>
          <w:lang w:val="en-US"/>
        </w:rPr>
        <w:t xml:space="preserve"> of 36 V.</w:t>
      </w:r>
    </w:p>
    <w:p w14:paraId="09F4C523" w14:textId="07833C51" w:rsidR="00032011" w:rsidRDefault="00032011" w:rsidP="00032011">
      <w:pPr>
        <w:pStyle w:val="Ttulo2"/>
        <w:rPr>
          <w:rFonts w:eastAsiaTheme="minorEastAsia"/>
          <w:lang w:val="en-US"/>
        </w:rPr>
      </w:pPr>
      <w:r>
        <w:rPr>
          <w:rFonts w:eastAsiaTheme="minorEastAsia"/>
          <w:lang w:val="en-US"/>
        </w:rPr>
        <w:t>C</w:t>
      </w:r>
      <w:r w:rsidR="003352EE">
        <w:rPr>
          <w:rFonts w:eastAsiaTheme="minorEastAsia"/>
          <w:lang w:val="en-US"/>
        </w:rPr>
        <w:t>ircuit</w:t>
      </w:r>
      <w:r>
        <w:rPr>
          <w:rFonts w:eastAsiaTheme="minorEastAsia"/>
          <w:lang w:val="en-US"/>
        </w:rPr>
        <w:t xml:space="preserve"> protections</w:t>
      </w:r>
    </w:p>
    <w:p w14:paraId="37F1DB40" w14:textId="5474EEA1" w:rsidR="00D55B73" w:rsidRPr="00D55B73" w:rsidRDefault="00D55B73" w:rsidP="00D55B73">
      <w:pPr>
        <w:rPr>
          <w:lang w:val="en-US"/>
        </w:rPr>
      </w:pPr>
      <w:r>
        <w:rPr>
          <w:noProof/>
        </w:rPr>
        <w:drawing>
          <wp:inline distT="0" distB="0" distL="0" distR="0" wp14:anchorId="24F3822A" wp14:editId="7B59FBE3">
            <wp:extent cx="5400040" cy="2809875"/>
            <wp:effectExtent l="0" t="0" r="0" b="9525"/>
            <wp:docPr id="1154832408" name="Imagem 1" descr="Uma imagem com texto, captura de ecrã, diagrama, mapa&#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1230693" name="Imagem 1" descr="Uma imagem com texto, captura de ecrã, diagrama, mapa&#10;&#10;Descrição gerada automaticamente"/>
                    <pic:cNvPicPr/>
                  </pic:nvPicPr>
                  <pic:blipFill>
                    <a:blip r:embed="rId17"/>
                    <a:stretch>
                      <a:fillRect/>
                    </a:stretch>
                  </pic:blipFill>
                  <pic:spPr>
                    <a:xfrm>
                      <a:off x="0" y="0"/>
                      <a:ext cx="5400040" cy="2809875"/>
                    </a:xfrm>
                    <a:prstGeom prst="rect">
                      <a:avLst/>
                    </a:prstGeom>
                  </pic:spPr>
                </pic:pic>
              </a:graphicData>
            </a:graphic>
          </wp:inline>
        </w:drawing>
      </w:r>
    </w:p>
    <w:p w14:paraId="05E7CE08" w14:textId="28D7ABE6" w:rsidR="006B36D8" w:rsidRPr="006B36D8" w:rsidRDefault="006B36D8" w:rsidP="006B36D8">
      <w:pPr>
        <w:pStyle w:val="Ttulo3"/>
        <w:rPr>
          <w:lang w:val="en-US"/>
        </w:rPr>
      </w:pPr>
      <w:r>
        <w:rPr>
          <w:lang w:val="en-US"/>
        </w:rPr>
        <w:t>Overcurrent protection</w:t>
      </w:r>
    </w:p>
    <w:p w14:paraId="59C9D2CA" w14:textId="6EBE4A5E" w:rsidR="0043170A" w:rsidRDefault="00032011" w:rsidP="00032011">
      <w:pPr>
        <w:rPr>
          <w:lang w:val="en-US"/>
        </w:rPr>
      </w:pPr>
      <w:r>
        <w:rPr>
          <w:lang w:val="en-US"/>
        </w:rPr>
        <w:t>There are at least 2 types of protections: constant current limiting and foldback protection.</w:t>
      </w:r>
    </w:p>
    <w:p w14:paraId="10746361" w14:textId="791DE583" w:rsidR="0043170A" w:rsidRDefault="0043170A" w:rsidP="00032011">
      <w:pPr>
        <w:rPr>
          <w:lang w:val="en-US"/>
        </w:rPr>
      </w:pPr>
      <w:r w:rsidRPr="0043170A">
        <w:rPr>
          <w:noProof/>
          <w:lang w:val="en-US"/>
        </w:rPr>
        <w:drawing>
          <wp:inline distT="0" distB="0" distL="0" distR="0" wp14:anchorId="79E6C298" wp14:editId="68F7AB16">
            <wp:extent cx="1787286" cy="1593188"/>
            <wp:effectExtent l="0" t="0" r="3810" b="7620"/>
            <wp:docPr id="680962275"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792720" cy="1598032"/>
                    </a:xfrm>
                    <a:prstGeom prst="rect">
                      <a:avLst/>
                    </a:prstGeom>
                    <a:noFill/>
                    <a:ln>
                      <a:noFill/>
                    </a:ln>
                  </pic:spPr>
                </pic:pic>
              </a:graphicData>
            </a:graphic>
          </wp:inline>
        </w:drawing>
      </w:r>
    </w:p>
    <w:p w14:paraId="30A6753F" w14:textId="439AD6B8" w:rsidR="0043170A" w:rsidRDefault="0043170A" w:rsidP="00032011">
      <w:pPr>
        <w:rPr>
          <w:lang w:val="en-US"/>
        </w:rPr>
      </w:pPr>
      <w:r>
        <w:rPr>
          <w:lang w:val="en-US"/>
        </w:rPr>
        <w:t>The foldback protection is the green one; the constant current limiting is the blue one; the red one is no protection at all.</w:t>
      </w:r>
    </w:p>
    <w:p w14:paraId="05438636" w14:textId="29C1FEE2" w:rsidR="0043170A" w:rsidRDefault="0043170A" w:rsidP="00032011">
      <w:pPr>
        <w:rPr>
          <w:lang w:val="en-US"/>
        </w:rPr>
      </w:pPr>
      <w:r>
        <w:rPr>
          <w:lang w:val="en-US"/>
        </w:rPr>
        <w:t xml:space="preserve">We could use the foldback one, and initially I was going to use it, but aside from it progressively limiting the circuit current, the short-circuit protection is not complete: with 4 A max, </w:t>
      </w:r>
      <w:proofErr w:type="spellStart"/>
      <w:r>
        <w:rPr>
          <w:lang w:val="en-US"/>
        </w:rPr>
        <w:t>LTspice</w:t>
      </w:r>
      <w:proofErr w:type="spellEnd"/>
      <w:r>
        <w:rPr>
          <w:lang w:val="en-US"/>
        </w:rPr>
        <w:t xml:space="preserve"> said 2.8 A would be the short-circuit protection current – not cool.</w:t>
      </w:r>
      <w:r w:rsidR="00BF60F3">
        <w:rPr>
          <w:lang w:val="en-US"/>
        </w:rPr>
        <w:t xml:space="preserve"> Also, the resistor it requires has a higher value than the constant current limiting protection one, so it steals less voltage from the output (4 V vs 0.9 V after testing on </w:t>
      </w:r>
      <w:proofErr w:type="spellStart"/>
      <w:r w:rsidR="00BF60F3">
        <w:rPr>
          <w:lang w:val="en-US"/>
        </w:rPr>
        <w:t>LTspice</w:t>
      </w:r>
      <w:proofErr w:type="spellEnd"/>
      <w:r w:rsidR="00BF60F3">
        <w:rPr>
          <w:lang w:val="en-US"/>
        </w:rPr>
        <w:t>).</w:t>
      </w:r>
    </w:p>
    <w:p w14:paraId="76E50389" w14:textId="74121174" w:rsidR="00230046" w:rsidRDefault="00230046" w:rsidP="00032011">
      <w:pPr>
        <w:rPr>
          <w:lang w:val="en-US"/>
        </w:rPr>
      </w:pPr>
      <w:proofErr w:type="gramStart"/>
      <w:r>
        <w:rPr>
          <w:lang w:val="en-US"/>
        </w:rPr>
        <w:t>So</w:t>
      </w:r>
      <w:proofErr w:type="gramEnd"/>
      <w:r>
        <w:rPr>
          <w:lang w:val="en-US"/>
        </w:rPr>
        <w:t xml:space="preserve"> we could go instead for the constant current limiting option, which</w:t>
      </w:r>
      <w:r w:rsidR="002530FC">
        <w:rPr>
          <w:lang w:val="en-US"/>
        </w:rPr>
        <w:t xml:space="preserve"> allows to have full voltage and full current at the same time. Though I also wanted to be able to adjust the current limiting.</w:t>
      </w:r>
    </w:p>
    <w:p w14:paraId="725EEAFE" w14:textId="4A4BA116" w:rsidR="00AA589F" w:rsidRDefault="0043170A" w:rsidP="00032011">
      <w:pPr>
        <w:rPr>
          <w:lang w:val="en-US"/>
        </w:rPr>
      </w:pPr>
      <w:proofErr w:type="gramStart"/>
      <w:r>
        <w:rPr>
          <w:lang w:val="en-US"/>
        </w:rPr>
        <w:t>So</w:t>
      </w:r>
      <w:proofErr w:type="gramEnd"/>
      <w:r>
        <w:rPr>
          <w:lang w:val="en-US"/>
        </w:rPr>
        <w:t xml:space="preserve"> I tried to think on a solution and arrived at</w:t>
      </w:r>
      <w:r w:rsidR="00981BEC">
        <w:rPr>
          <w:lang w:val="en-US"/>
        </w:rPr>
        <w:t xml:space="preserve"> one that separates the short-circuit and the overload protection</w:t>
      </w:r>
      <w:r w:rsidR="00D55B73">
        <w:rPr>
          <w:lang w:val="en-US"/>
        </w:rPr>
        <w:t>.</w:t>
      </w:r>
    </w:p>
    <w:p w14:paraId="34CF80C2" w14:textId="7DD76D17" w:rsidR="0043170A" w:rsidRDefault="0043170A" w:rsidP="00032011">
      <w:pPr>
        <w:pBdr>
          <w:bottom w:val="single" w:sz="6" w:space="1" w:color="auto"/>
        </w:pBdr>
        <w:rPr>
          <w:lang w:val="en-US"/>
        </w:rPr>
      </w:pPr>
      <w:r>
        <w:rPr>
          <w:lang w:val="en-US"/>
        </w:rPr>
        <w:lastRenderedPageBreak/>
        <w:t>The</w:t>
      </w:r>
      <w:r w:rsidR="00DC6BEC">
        <w:rPr>
          <w:lang w:val="en-US"/>
        </w:rPr>
        <w:t>re’s</w:t>
      </w:r>
      <w:r>
        <w:rPr>
          <w:lang w:val="en-US"/>
        </w:rPr>
        <w:t xml:space="preserve"> the short-circuit </w:t>
      </w:r>
      <w:r w:rsidR="007A0025">
        <w:rPr>
          <w:lang w:val="en-US"/>
        </w:rPr>
        <w:t>protection</w:t>
      </w:r>
      <w:r w:rsidR="00DC6BEC">
        <w:rPr>
          <w:lang w:val="en-US"/>
        </w:rPr>
        <w:t xml:space="preserve"> and </w:t>
      </w:r>
      <w:r>
        <w:rPr>
          <w:lang w:val="en-US"/>
        </w:rPr>
        <w:t xml:space="preserve">the </w:t>
      </w:r>
      <w:r w:rsidR="00DC6BEC">
        <w:rPr>
          <w:lang w:val="en-US"/>
        </w:rPr>
        <w:t>adjustable</w:t>
      </w:r>
      <w:r>
        <w:rPr>
          <w:lang w:val="en-US"/>
        </w:rPr>
        <w:t xml:space="preserve"> current limiting one</w:t>
      </w:r>
      <w:r w:rsidR="00FA625B">
        <w:rPr>
          <w:lang w:val="en-US"/>
        </w:rPr>
        <w:t xml:space="preserve"> (idea taken from </w:t>
      </w:r>
      <w:hyperlink r:id="rId19" w:history="1">
        <w:r w:rsidR="00FA625B" w:rsidRPr="00A1354C">
          <w:rPr>
            <w:rStyle w:val="Hiperligao"/>
            <w:rFonts w:eastAsiaTheme="minorEastAsia"/>
            <w:lang w:val="en-US"/>
          </w:rPr>
          <w:t>https://freecircuitdiagram.com/215-variable-adjustable-current-limiter-circuit/</w:t>
        </w:r>
      </w:hyperlink>
      <w:r w:rsidR="00FA625B">
        <w:rPr>
          <w:rFonts w:eastAsiaTheme="minorEastAsia"/>
          <w:lang w:val="en-US"/>
        </w:rPr>
        <w:t>)</w:t>
      </w:r>
      <w:r>
        <w:rPr>
          <w:lang w:val="en-US"/>
        </w:rPr>
        <w:t xml:space="preserve">. The first protects when the output is shorted; the second protects whenever the output current tries to go above </w:t>
      </w:r>
      <w:r w:rsidR="007C5632">
        <w:rPr>
          <w:lang w:val="en-US"/>
        </w:rPr>
        <w:t>2.</w:t>
      </w:r>
      <w:r w:rsidR="00664530">
        <w:rPr>
          <w:lang w:val="en-US"/>
        </w:rPr>
        <w:t>7</w:t>
      </w:r>
      <w:r>
        <w:rPr>
          <w:lang w:val="en-US"/>
        </w:rPr>
        <w:t xml:space="preserve"> A</w:t>
      </w:r>
      <w:r w:rsidR="00073290">
        <w:rPr>
          <w:lang w:val="en-US"/>
        </w:rPr>
        <w:t xml:space="preserve"> when on overload</w:t>
      </w:r>
      <w:r>
        <w:rPr>
          <w:lang w:val="en-US"/>
        </w:rPr>
        <w:t>.</w:t>
      </w:r>
    </w:p>
    <w:p w14:paraId="4FC45C21" w14:textId="69BB9FE3" w:rsidR="00E0601F" w:rsidRDefault="00E0601F" w:rsidP="00032011">
      <w:pPr>
        <w:rPr>
          <w:lang w:val="en-US"/>
        </w:rPr>
      </w:pPr>
      <w:r>
        <w:rPr>
          <w:lang w:val="en-US"/>
        </w:rPr>
        <w:t>The O</w:t>
      </w:r>
      <w:r w:rsidR="00BC10D5">
        <w:rPr>
          <w:lang w:val="en-US"/>
        </w:rPr>
        <w:t>C</w:t>
      </w:r>
      <w:r w:rsidR="00EF43D9">
        <w:rPr>
          <w:lang w:val="en-US"/>
        </w:rPr>
        <w:t>P</w:t>
      </w:r>
      <w:r>
        <w:rPr>
          <w:lang w:val="en-US"/>
        </w:rPr>
        <w:t xml:space="preserve"> works by comparing the voltage on R16 and activating Q6 whenever it goes above 0.66 V (the necessary to activate the transistor)</w:t>
      </w:r>
      <w:r w:rsidR="005C2E10">
        <w:rPr>
          <w:lang w:val="en-US"/>
        </w:rPr>
        <w:t xml:space="preserve">, again stealing whatever current is necessary to keep the current on </w:t>
      </w:r>
      <w:r w:rsidR="007C5632">
        <w:rPr>
          <w:lang w:val="en-US"/>
        </w:rPr>
        <w:t>2.</w:t>
      </w:r>
      <w:r w:rsidR="00664530">
        <w:rPr>
          <w:lang w:val="en-US"/>
        </w:rPr>
        <w:t>7</w:t>
      </w:r>
      <w:r w:rsidR="005C2E10">
        <w:rPr>
          <w:lang w:val="en-US"/>
        </w:rPr>
        <w:t xml:space="preserve"> A at most</w:t>
      </w:r>
      <w:r w:rsidR="00B60EE6">
        <w:rPr>
          <w:lang w:val="en-US"/>
        </w:rPr>
        <w:t xml:space="preserve"> </w:t>
      </w:r>
      <w:r w:rsidR="00664FF8">
        <w:rPr>
          <w:lang w:val="en-US"/>
        </w:rPr>
        <w:t>and</w:t>
      </w:r>
      <w:r w:rsidR="00B60EE6">
        <w:rPr>
          <w:lang w:val="en-US"/>
        </w:rPr>
        <w:t xml:space="preserve"> whatever we choose as the maximum – because it can be chosen with R</w:t>
      </w:r>
      <w:r w:rsidR="00B60EE6" w:rsidRPr="00B60EE6">
        <w:rPr>
          <w:vertAlign w:val="subscript"/>
          <w:lang w:val="en-US"/>
        </w:rPr>
        <w:t>Pot1</w:t>
      </w:r>
      <w:r>
        <w:rPr>
          <w:lang w:val="en-US"/>
        </w:rPr>
        <w:t>.</w:t>
      </w:r>
      <w:r w:rsidR="00C1786C">
        <w:rPr>
          <w:lang w:val="en-US"/>
        </w:rPr>
        <w:br/>
        <w:t xml:space="preserve">I didn’t want to bother making the calculations, so instead I went by trial and error until the maximum was </w:t>
      </w:r>
      <w:r w:rsidR="00E05692">
        <w:rPr>
          <w:lang w:val="en-US"/>
        </w:rPr>
        <w:t>2.</w:t>
      </w:r>
      <w:r w:rsidR="00664530">
        <w:rPr>
          <w:lang w:val="en-US"/>
        </w:rPr>
        <w:t>7</w:t>
      </w:r>
      <w:r w:rsidR="00C1786C">
        <w:rPr>
          <w:lang w:val="en-US"/>
        </w:rPr>
        <w:t xml:space="preserve"> A. Keeping R</w:t>
      </w:r>
      <w:r w:rsidR="00E05692">
        <w:rPr>
          <w:vertAlign w:val="subscript"/>
          <w:lang w:val="en-US"/>
        </w:rPr>
        <w:t>Pot1</w:t>
      </w:r>
      <w:r w:rsidR="00C1786C">
        <w:rPr>
          <w:lang w:val="en-US"/>
        </w:rPr>
        <w:t xml:space="preserve"> at 1 </w:t>
      </w:r>
      <w:proofErr w:type="spellStart"/>
      <w:r w:rsidR="00C1786C">
        <w:rPr>
          <w:lang w:val="en-US"/>
        </w:rPr>
        <w:t>kOhm</w:t>
      </w:r>
      <w:proofErr w:type="spellEnd"/>
      <w:r w:rsidR="00C1786C">
        <w:rPr>
          <w:lang w:val="en-US"/>
        </w:rPr>
        <w:t xml:space="preserve"> that resulted in </w:t>
      </w:r>
      <w:r w:rsidR="00E05692">
        <w:rPr>
          <w:lang w:val="en-US"/>
        </w:rPr>
        <w:t>R</w:t>
      </w:r>
      <w:r w:rsidR="00E05692" w:rsidRPr="00E05692">
        <w:rPr>
          <w:vertAlign w:val="subscript"/>
          <w:lang w:val="en-US"/>
        </w:rPr>
        <w:t>17</w:t>
      </w:r>
      <w:r w:rsidR="00E05692">
        <w:rPr>
          <w:lang w:val="en-US"/>
        </w:rPr>
        <w:t xml:space="preserve"> </w:t>
      </w:r>
      <w:r w:rsidR="00C1786C">
        <w:rPr>
          <w:lang w:val="en-US"/>
        </w:rPr>
        <w:t xml:space="preserve">being of </w:t>
      </w:r>
      <w:r w:rsidR="00E05692">
        <w:rPr>
          <w:lang w:val="en-US"/>
        </w:rPr>
        <w:t>1</w:t>
      </w:r>
      <w:r w:rsidR="00C1786C">
        <w:rPr>
          <w:lang w:val="en-US"/>
        </w:rPr>
        <w:t xml:space="preserve"> </w:t>
      </w:r>
      <w:proofErr w:type="spellStart"/>
      <w:r w:rsidR="00C1786C">
        <w:rPr>
          <w:lang w:val="en-US"/>
        </w:rPr>
        <w:t>kOhm</w:t>
      </w:r>
      <w:proofErr w:type="spellEnd"/>
      <w:r w:rsidR="00C1786C">
        <w:rPr>
          <w:lang w:val="en-US"/>
        </w:rPr>
        <w:t>. I also set R16 to be 1 Ohm</w:t>
      </w:r>
      <w:r w:rsidR="00D07E65">
        <w:rPr>
          <w:lang w:val="en-US"/>
        </w:rPr>
        <w:t>.</w:t>
      </w:r>
      <w:r w:rsidR="00C1786C">
        <w:rPr>
          <w:lang w:val="en-US"/>
        </w:rPr>
        <w:t xml:space="preserve"> The minimum</w:t>
      </w:r>
      <w:r w:rsidR="00D07E65">
        <w:rPr>
          <w:lang w:val="en-US"/>
        </w:rPr>
        <w:t xml:space="preserve"> current to limit is given by</w:t>
      </w:r>
      <w:r w:rsidR="007035C0">
        <w:rPr>
          <w:lang w:val="en-US"/>
        </w:rPr>
        <w:t>:</w:t>
      </w:r>
    </w:p>
    <w:p w14:paraId="1509441D" w14:textId="164629A4" w:rsidR="00E0601F" w:rsidRPr="003E1916" w:rsidRDefault="00761495" w:rsidP="00494010">
      <w:pPr>
        <w:rPr>
          <w:rFonts w:eastAsiaTheme="minorEastAsia"/>
          <w:lang w:val="en-US"/>
        </w:rPr>
      </w:pPr>
      <m:oMathPara>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m</m:t>
              </m:r>
              <m:r>
                <w:rPr>
                  <w:rFonts w:ascii="Cambria Math" w:hAnsi="Cambria Math"/>
                  <w:lang w:val="en-US"/>
                </w:rPr>
                <m:t>í</m:t>
              </m:r>
              <m:r>
                <w:rPr>
                  <w:rFonts w:ascii="Cambria Math" w:hAnsi="Cambria Math"/>
                  <w:lang w:val="en-US"/>
                </w:rPr>
                <m:t>n</m:t>
              </m:r>
            </m:sub>
          </m:sSub>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BE</m:t>
                  </m:r>
                </m:sub>
              </m:sSub>
            </m:num>
            <m:den>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6</m:t>
                  </m:r>
                </m:sub>
              </m:sSub>
            </m:den>
          </m:f>
          <m:r>
            <w:rPr>
              <w:rFonts w:ascii="Cambria Math" w:hAnsi="Cambria Math"/>
              <w:lang w:val="en-US"/>
            </w:rPr>
            <m:t>=</m:t>
          </m:r>
          <m:f>
            <m:fPr>
              <m:ctrlPr>
                <w:rPr>
                  <w:rFonts w:ascii="Cambria Math" w:hAnsi="Cambria Math"/>
                  <w:i/>
                  <w:lang w:val="en-US"/>
                </w:rPr>
              </m:ctrlPr>
            </m:fPr>
            <m:num>
              <m:r>
                <w:rPr>
                  <w:rFonts w:ascii="Cambria Math" w:hAnsi="Cambria Math"/>
                  <w:lang w:val="en-US"/>
                </w:rPr>
                <m:t>0.66</m:t>
              </m:r>
            </m:num>
            <m:den>
              <m:r>
                <w:rPr>
                  <w:rFonts w:ascii="Cambria Math" w:hAnsi="Cambria Math"/>
                  <w:lang w:val="en-US"/>
                </w:rPr>
                <m:t>1</m:t>
              </m:r>
            </m:den>
          </m:f>
          <m:r>
            <w:rPr>
              <w:rFonts w:ascii="Cambria Math" w:hAnsi="Cambria Math"/>
              <w:lang w:val="en-US"/>
            </w:rPr>
            <m:t xml:space="preserve">=0.66 </m:t>
          </m:r>
          <m:r>
            <w:rPr>
              <w:rFonts w:ascii="Cambria Math" w:hAnsi="Cambria Math"/>
              <w:lang w:val="en-US"/>
            </w:rPr>
            <m:t>A</m:t>
          </m:r>
        </m:oMath>
      </m:oMathPara>
    </w:p>
    <w:p w14:paraId="677131C4" w14:textId="241BA842" w:rsidR="003E1916" w:rsidRDefault="003E1916" w:rsidP="00494010">
      <w:pPr>
        <w:rPr>
          <w:rFonts w:eastAsiaTheme="minorEastAsia"/>
          <w:lang w:val="en-US"/>
        </w:rPr>
      </w:pPr>
      <w:r>
        <w:rPr>
          <w:rFonts w:eastAsiaTheme="minorEastAsia"/>
          <w:lang w:val="en-US"/>
        </w:rPr>
        <w:t xml:space="preserve">Power </w:t>
      </w:r>
      <w:r w:rsidR="00E533D4">
        <w:rPr>
          <w:rFonts w:eastAsiaTheme="minorEastAsia"/>
          <w:lang w:val="en-US"/>
        </w:rPr>
        <w:t xml:space="preserve">rating </w:t>
      </w:r>
      <w:r>
        <w:rPr>
          <w:rFonts w:eastAsiaTheme="minorEastAsia"/>
          <w:lang w:val="en-US"/>
        </w:rPr>
        <w:t>needed for R</w:t>
      </w:r>
      <w:r w:rsidRPr="003E1916">
        <w:rPr>
          <w:rFonts w:eastAsiaTheme="minorEastAsia"/>
          <w:vertAlign w:val="subscript"/>
          <w:lang w:val="en-US"/>
        </w:rPr>
        <w:t>16</w:t>
      </w:r>
      <w:r>
        <w:rPr>
          <w:rFonts w:eastAsiaTheme="minorEastAsia"/>
          <w:lang w:val="en-US"/>
        </w:rPr>
        <w:t>:</w:t>
      </w:r>
    </w:p>
    <w:p w14:paraId="75704F9C" w14:textId="29FE4F61" w:rsidR="003E1916" w:rsidRPr="002864F5" w:rsidRDefault="00761495" w:rsidP="00494010">
      <w:pPr>
        <w:rPr>
          <w:rFonts w:eastAsiaTheme="minorEastAsia"/>
          <w:lang w:val="en-US"/>
        </w:rPr>
      </w:pPr>
      <m:oMathPara>
        <m:oMath>
          <m:sSub>
            <m:sSubPr>
              <m:ctrlPr>
                <w:rPr>
                  <w:rFonts w:ascii="Cambria Math" w:eastAsiaTheme="minorEastAsia" w:hAnsi="Cambria Math"/>
                  <w:i/>
                  <w:lang w:val="en-US"/>
                </w:rPr>
              </m:ctrlPr>
            </m:sSubPr>
            <m:e>
              <m:r>
                <w:rPr>
                  <w:rFonts w:ascii="Cambria Math" w:eastAsiaTheme="minorEastAsia" w:hAnsi="Cambria Math"/>
                  <w:lang w:val="en-US"/>
                </w:rPr>
                <m:t>P</m:t>
              </m:r>
            </m:e>
            <m:sub>
              <m:sSub>
                <m:sSubPr>
                  <m:ctrlPr>
                    <w:rPr>
                      <w:rFonts w:ascii="Cambria Math" w:eastAsiaTheme="minorEastAsia" w:hAnsi="Cambria Math"/>
                      <w:i/>
                      <w:lang w:val="en-US"/>
                    </w:rPr>
                  </m:ctrlPr>
                </m:sSubPr>
                <m:e>
                  <m:r>
                    <w:rPr>
                      <w:rFonts w:ascii="Cambria Math" w:eastAsiaTheme="minorEastAsia" w:hAnsi="Cambria Math"/>
                      <w:lang w:val="en-US"/>
                    </w:rPr>
                    <m:t>R</m:t>
                  </m:r>
                </m:e>
                <m:sub>
                  <m:r>
                    <w:rPr>
                      <w:rFonts w:ascii="Cambria Math" w:eastAsiaTheme="minorEastAsia" w:hAnsi="Cambria Math"/>
                      <w:lang w:val="en-US"/>
                    </w:rPr>
                    <m:t>16</m:t>
                  </m:r>
                </m:sub>
              </m:sSub>
            </m:sub>
          </m:sSub>
          <m:r>
            <w:rPr>
              <w:rFonts w:ascii="Cambria Math" w:eastAsiaTheme="minorEastAsia" w:hAnsi="Cambria Math"/>
              <w:lang w:val="en-US"/>
            </w:rPr>
            <m:t>=1×</m:t>
          </m:r>
          <m:sSup>
            <m:sSupPr>
              <m:ctrlPr>
                <w:rPr>
                  <w:rFonts w:ascii="Cambria Math" w:eastAsiaTheme="minorEastAsia" w:hAnsi="Cambria Math"/>
                  <w:i/>
                  <w:lang w:val="en-US"/>
                </w:rPr>
              </m:ctrlPr>
            </m:sSupPr>
            <m:e>
              <m:r>
                <w:rPr>
                  <w:rFonts w:ascii="Cambria Math" w:eastAsiaTheme="minorEastAsia" w:hAnsi="Cambria Math"/>
                  <w:lang w:val="en-US"/>
                </w:rPr>
                <m:t>4</m:t>
              </m:r>
            </m:e>
            <m:sup>
              <m:r>
                <w:rPr>
                  <w:rFonts w:ascii="Cambria Math" w:eastAsiaTheme="minorEastAsia" w:hAnsi="Cambria Math"/>
                  <w:lang w:val="en-US"/>
                </w:rPr>
                <m:t>2</m:t>
              </m:r>
            </m:sup>
          </m:sSup>
          <m:r>
            <w:rPr>
              <w:rFonts w:ascii="Cambria Math" w:eastAsiaTheme="minorEastAsia" w:hAnsi="Cambria Math"/>
              <w:lang w:val="en-US"/>
            </w:rPr>
            <m:t xml:space="preserve">=16 </m:t>
          </m:r>
          <m:r>
            <w:rPr>
              <w:rFonts w:ascii="Cambria Math" w:eastAsiaTheme="minorEastAsia" w:hAnsi="Cambria Math"/>
              <w:lang w:val="en-US"/>
            </w:rPr>
            <m:t>W</m:t>
          </m:r>
        </m:oMath>
      </m:oMathPara>
    </w:p>
    <w:p w14:paraId="4132517D" w14:textId="4D7F9C23" w:rsidR="002864F5" w:rsidRPr="003E1916" w:rsidRDefault="002864F5" w:rsidP="00494010">
      <w:pPr>
        <w:rPr>
          <w:rFonts w:eastAsiaTheme="minorEastAsia"/>
          <w:lang w:val="en-US"/>
        </w:rPr>
      </w:pPr>
      <w:proofErr w:type="gramStart"/>
      <w:r>
        <w:rPr>
          <w:rFonts w:eastAsiaTheme="minorEastAsia"/>
          <w:lang w:val="en-US"/>
        </w:rPr>
        <w:t>So</w:t>
      </w:r>
      <w:proofErr w:type="gramEnd"/>
      <w:r>
        <w:rPr>
          <w:rFonts w:eastAsiaTheme="minorEastAsia"/>
          <w:lang w:val="en-US"/>
        </w:rPr>
        <w:t xml:space="preserve"> we need at least </w:t>
      </w:r>
      <w:r w:rsidR="0047426A">
        <w:rPr>
          <w:rFonts w:eastAsiaTheme="minorEastAsia"/>
          <w:lang w:val="en-US"/>
        </w:rPr>
        <w:t>24-32 W for R</w:t>
      </w:r>
      <w:r w:rsidR="0047426A" w:rsidRPr="0047426A">
        <w:rPr>
          <w:rFonts w:eastAsiaTheme="minorEastAsia"/>
          <w:vertAlign w:val="subscript"/>
          <w:lang w:val="en-US"/>
        </w:rPr>
        <w:t>16</w:t>
      </w:r>
      <w:r w:rsidR="0047426A">
        <w:rPr>
          <w:rFonts w:eastAsiaTheme="minorEastAsia"/>
          <w:lang w:val="en-US"/>
        </w:rPr>
        <w:t>.</w:t>
      </w:r>
    </w:p>
    <w:p w14:paraId="411AB579" w14:textId="69FA98DA" w:rsidR="002E005D" w:rsidRDefault="00731E40" w:rsidP="00731E40">
      <w:pPr>
        <w:pStyle w:val="Ttulo3"/>
        <w:rPr>
          <w:noProof/>
          <w:lang w:val="en-US"/>
        </w:rPr>
      </w:pPr>
      <w:r w:rsidRPr="003B6EBF">
        <w:rPr>
          <w:noProof/>
          <w:lang w:val="en-US"/>
        </w:rPr>
        <w:t>Short-circuit</w:t>
      </w:r>
      <w:r w:rsidR="003352EE">
        <w:rPr>
          <w:noProof/>
          <w:lang w:val="en-US"/>
        </w:rPr>
        <w:t xml:space="preserve"> protection</w:t>
      </w:r>
    </w:p>
    <w:p w14:paraId="7BF7974B" w14:textId="1A3A2E4E" w:rsidR="00F52B95" w:rsidRPr="00F52B95" w:rsidRDefault="00672A74" w:rsidP="00F52B95">
      <w:pPr>
        <w:rPr>
          <w:lang w:val="en-US"/>
        </w:rPr>
      </w:pPr>
      <w:r>
        <w:rPr>
          <w:noProof/>
        </w:rPr>
        <w:drawing>
          <wp:inline distT="0" distB="0" distL="0" distR="0" wp14:anchorId="450F1338" wp14:editId="60B8F7FD">
            <wp:extent cx="5400040" cy="2809875"/>
            <wp:effectExtent l="0" t="0" r="0" b="9525"/>
            <wp:docPr id="855128227" name="Imagem 1" descr="Uma imagem com captura de ecrã, texto, software, ecrã&#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5128227" name="Imagem 1" descr="Uma imagem com captura de ecrã, texto, software, ecrã&#10;&#10;Descrição gerada automaticamente"/>
                    <pic:cNvPicPr/>
                  </pic:nvPicPr>
                  <pic:blipFill>
                    <a:blip r:embed="rId20"/>
                    <a:stretch>
                      <a:fillRect/>
                    </a:stretch>
                  </pic:blipFill>
                  <pic:spPr>
                    <a:xfrm>
                      <a:off x="0" y="0"/>
                      <a:ext cx="5400040" cy="2809875"/>
                    </a:xfrm>
                    <a:prstGeom prst="rect">
                      <a:avLst/>
                    </a:prstGeom>
                  </pic:spPr>
                </pic:pic>
              </a:graphicData>
            </a:graphic>
          </wp:inline>
        </w:drawing>
      </w:r>
    </w:p>
    <w:p w14:paraId="6826406F" w14:textId="5AD382F9" w:rsidR="00731E40" w:rsidRDefault="00731E40" w:rsidP="00731E40">
      <w:pPr>
        <w:rPr>
          <w:lang w:val="en-US"/>
        </w:rPr>
      </w:pPr>
      <w:r>
        <w:rPr>
          <w:lang w:val="en-US"/>
        </w:rPr>
        <w:t>The SC</w:t>
      </w:r>
      <w:r w:rsidR="004D7026">
        <w:rPr>
          <w:lang w:val="en-US"/>
        </w:rPr>
        <w:t>P (Short-circuit</w:t>
      </w:r>
      <w:r>
        <w:rPr>
          <w:lang w:val="en-US"/>
        </w:rPr>
        <w:t xml:space="preserve"> protection</w:t>
      </w:r>
      <w:r w:rsidR="004D7026">
        <w:rPr>
          <w:lang w:val="en-US"/>
        </w:rPr>
        <w:t>)</w:t>
      </w:r>
      <w:r>
        <w:rPr>
          <w:lang w:val="en-US"/>
        </w:rPr>
        <w:t xml:space="preserve"> works by comparing output voltage to a fraction of the reference voltage</w:t>
      </w:r>
      <w:r w:rsidR="00672A74">
        <w:rPr>
          <w:lang w:val="en-US"/>
        </w:rPr>
        <w:t xml:space="preserve"> and stealing the pass transistors current to disable them in case there’s a short</w:t>
      </w:r>
      <w:r w:rsidR="005A5A6B">
        <w:rPr>
          <w:lang w:val="en-US"/>
        </w:rPr>
        <w:t>-circuit</w:t>
      </w:r>
      <w:r>
        <w:rPr>
          <w:lang w:val="en-US"/>
        </w:rPr>
        <w:t>.</w:t>
      </w:r>
    </w:p>
    <w:p w14:paraId="1AD7EDA5" w14:textId="36EDD682" w:rsidR="00731E40" w:rsidRPr="00731E40" w:rsidRDefault="00731E40" w:rsidP="00731E40">
      <w:pPr>
        <w:rPr>
          <w:lang w:val="en-US"/>
        </w:rPr>
      </w:pPr>
      <w:r>
        <w:rPr>
          <w:lang w:val="en-US"/>
        </w:rPr>
        <w:t>The op amp is mounted in the inverting configuration</w:t>
      </w:r>
      <w:r w:rsidR="00CB5E54">
        <w:rPr>
          <w:lang w:val="en-US"/>
        </w:rPr>
        <w:t xml:space="preserve"> and is by </w:t>
      </w:r>
      <w:r>
        <w:rPr>
          <w:lang w:val="en-US"/>
        </w:rPr>
        <w:t>default O</w:t>
      </w:r>
      <w:r w:rsidR="00CB5E54">
        <w:rPr>
          <w:lang w:val="en-US"/>
        </w:rPr>
        <w:t>ff</w:t>
      </w:r>
      <w:r>
        <w:rPr>
          <w:lang w:val="en-US"/>
        </w:rPr>
        <w:t>,</w:t>
      </w:r>
      <w:r w:rsidR="00CB5E54">
        <w:rPr>
          <w:lang w:val="en-US"/>
        </w:rPr>
        <w:t xml:space="preserve"> disabling the stealer transistor.</w:t>
      </w:r>
    </w:p>
    <w:p w14:paraId="4AAE48AB" w14:textId="3CFCEB78" w:rsidR="00731E40" w:rsidRDefault="00731E40" w:rsidP="00731E40">
      <w:pPr>
        <w:rPr>
          <w:lang w:val="en-US"/>
        </w:rPr>
      </w:pPr>
      <w:r>
        <w:rPr>
          <w:lang w:val="en-US"/>
        </w:rPr>
        <w:t xml:space="preserve">Whenever OUT is lower than </w:t>
      </w:r>
      <w:proofErr w:type="spellStart"/>
      <w:r>
        <w:rPr>
          <w:lang w:val="en-US"/>
        </w:rPr>
        <w:t>V</w:t>
      </w:r>
      <w:r w:rsidRPr="00824047">
        <w:rPr>
          <w:vertAlign w:val="subscript"/>
          <w:lang w:val="en-US"/>
        </w:rPr>
        <w:t>ref</w:t>
      </w:r>
      <w:proofErr w:type="spellEnd"/>
      <w:r>
        <w:rPr>
          <w:lang w:val="en-US"/>
        </w:rPr>
        <w:t xml:space="preserve">/something chosen with a potentiometer (if it’s below the requested it’s an overload and can be allowed (potentiometer), or if it’s very much below it’s a short (which can also be allowed for certain cases, again with the potentiometer)), the op amp will get </w:t>
      </w:r>
      <w:r w:rsidR="002F64FE">
        <w:rPr>
          <w:lang w:val="en-US"/>
        </w:rPr>
        <w:t>enabled</w:t>
      </w:r>
      <w:r>
        <w:rPr>
          <w:lang w:val="en-US"/>
        </w:rPr>
        <w:t xml:space="preserve"> and will</w:t>
      </w:r>
      <w:r w:rsidR="002F64FE">
        <w:rPr>
          <w:lang w:val="en-US"/>
        </w:rPr>
        <w:t xml:space="preserve"> enable the stealer transistor and the pass transistors will stop conducting</w:t>
      </w:r>
      <w:r w:rsidR="00FC04EC">
        <w:rPr>
          <w:lang w:val="en-US"/>
        </w:rPr>
        <w:t>.</w:t>
      </w:r>
    </w:p>
    <w:p w14:paraId="77F7A73B" w14:textId="5DC069F8" w:rsidR="00085975" w:rsidRDefault="00085975" w:rsidP="00731E40">
      <w:pPr>
        <w:rPr>
          <w:lang w:val="en-US"/>
        </w:rPr>
      </w:pPr>
      <w:r>
        <w:rPr>
          <w:lang w:val="en-US"/>
        </w:rPr>
        <w:lastRenderedPageBreak/>
        <w:t>There’s also a pull-</w:t>
      </w:r>
      <w:r w:rsidR="002310EE">
        <w:rPr>
          <w:lang w:val="en-US"/>
        </w:rPr>
        <w:t>down</w:t>
      </w:r>
      <w:r>
        <w:rPr>
          <w:lang w:val="en-US"/>
        </w:rPr>
        <w:t xml:space="preserve"> </w:t>
      </w:r>
      <w:r w:rsidR="00FC04EC">
        <w:rPr>
          <w:lang w:val="en-US"/>
        </w:rPr>
        <w:t>capacitor</w:t>
      </w:r>
      <w:r>
        <w:rPr>
          <w:lang w:val="en-US"/>
        </w:rPr>
        <w:t xml:space="preserve"> </w:t>
      </w:r>
      <w:r w:rsidR="00FC04EC">
        <w:rPr>
          <w:lang w:val="en-US"/>
        </w:rPr>
        <w:t>C</w:t>
      </w:r>
      <w:r w:rsidR="00FC04EC">
        <w:rPr>
          <w:vertAlign w:val="subscript"/>
          <w:lang w:val="en-US"/>
        </w:rPr>
        <w:t>5</w:t>
      </w:r>
      <w:r>
        <w:rPr>
          <w:lang w:val="en-US"/>
        </w:rPr>
        <w:t xml:space="preserve"> to push the signal to</w:t>
      </w:r>
      <w:r w:rsidR="002310EE">
        <w:rPr>
          <w:lang w:val="en-US"/>
        </w:rPr>
        <w:t xml:space="preserve"> LOW</w:t>
      </w:r>
      <w:r>
        <w:rPr>
          <w:lang w:val="en-US"/>
        </w:rPr>
        <w:t xml:space="preserve"> on the first run</w:t>
      </w:r>
      <w:r w:rsidR="00D83E50">
        <w:rPr>
          <w:lang w:val="en-US"/>
        </w:rPr>
        <w:t xml:space="preserve"> (adds some delay but should be fine. It’s a very small delay)</w:t>
      </w:r>
      <w:r w:rsidR="002310EE">
        <w:rPr>
          <w:lang w:val="en-US"/>
        </w:rPr>
        <w:t xml:space="preserve"> so that the transistors can conduct at the beginning, or else if they wouldn’t conduct the protection would start immediately because there would be 0 V at the output (a short)</w:t>
      </w:r>
      <w:r>
        <w:rPr>
          <w:lang w:val="en-US"/>
        </w:rPr>
        <w:t>.</w:t>
      </w:r>
      <w:r w:rsidR="00FC04EC">
        <w:rPr>
          <w:lang w:val="en-US"/>
        </w:rPr>
        <w:t xml:space="preserve"> After that, the capacitor will be full and won’t do anything anymore – good, because it’s just there for the first run.</w:t>
      </w:r>
      <w:r>
        <w:rPr>
          <w:lang w:val="en-US"/>
        </w:rPr>
        <w:t xml:space="preserve"> This is useful because the</w:t>
      </w:r>
      <w:r w:rsidR="008D292E">
        <w:rPr>
          <w:lang w:val="en-US"/>
        </w:rPr>
        <w:t xml:space="preserve"> circuit begins at 0 V everywhere and in case </w:t>
      </w:r>
      <w:proofErr w:type="spellStart"/>
      <w:r w:rsidR="008D292E">
        <w:rPr>
          <w:lang w:val="en-US"/>
        </w:rPr>
        <w:t>V</w:t>
      </w:r>
      <w:r w:rsidR="008D292E" w:rsidRPr="008D292E">
        <w:rPr>
          <w:vertAlign w:val="subscript"/>
          <w:lang w:val="en-US"/>
        </w:rPr>
        <w:t>ref</w:t>
      </w:r>
      <w:proofErr w:type="spellEnd"/>
      <w:r w:rsidR="008D292E">
        <w:rPr>
          <w:lang w:val="en-US"/>
        </w:rPr>
        <w:t xml:space="preserve"> rises faster than OUT, the SCP will get triggered, right at the beginning which is not too useful. The capacitor overrides whatever output the op amp has and forces the output to be </w:t>
      </w:r>
      <w:r w:rsidR="00F21E4F">
        <w:rPr>
          <w:lang w:val="en-US"/>
        </w:rPr>
        <w:t>de</w:t>
      </w:r>
      <w:r w:rsidR="008D292E">
        <w:rPr>
          <w:lang w:val="en-US"/>
        </w:rPr>
        <w:t xml:space="preserve">activated. After some small </w:t>
      </w:r>
      <w:proofErr w:type="gramStart"/>
      <w:r w:rsidR="008D292E">
        <w:rPr>
          <w:lang w:val="en-US"/>
        </w:rPr>
        <w:t>period of time</w:t>
      </w:r>
      <w:proofErr w:type="gramEnd"/>
      <w:r w:rsidR="008D292E">
        <w:rPr>
          <w:lang w:val="en-US"/>
        </w:rPr>
        <w:t xml:space="preserve"> (1</w:t>
      </w:r>
      <w:r w:rsidR="00F21E4F">
        <w:rPr>
          <w:lang w:val="en-US"/>
        </w:rPr>
        <w:t>6</w:t>
      </w:r>
      <w:r w:rsidR="008D292E">
        <w:rPr>
          <w:lang w:val="en-US"/>
        </w:rPr>
        <w:t xml:space="preserve"> </w:t>
      </w:r>
      <w:proofErr w:type="spellStart"/>
      <w:r w:rsidR="008D292E">
        <w:rPr>
          <w:lang w:val="en-US"/>
        </w:rPr>
        <w:t>ms</w:t>
      </w:r>
      <w:proofErr w:type="spellEnd"/>
      <w:r w:rsidR="008D292E">
        <w:rPr>
          <w:lang w:val="en-US"/>
        </w:rPr>
        <w:t xml:space="preserve"> according to </w:t>
      </w:r>
      <w:proofErr w:type="spellStart"/>
      <w:r w:rsidR="008D292E">
        <w:rPr>
          <w:lang w:val="en-US"/>
        </w:rPr>
        <w:t>LTspice</w:t>
      </w:r>
      <w:proofErr w:type="spellEnd"/>
      <w:r w:rsidR="008D292E">
        <w:rPr>
          <w:lang w:val="en-US"/>
        </w:rPr>
        <w:t xml:space="preserve">) it’ll be full and will have no effect anymore, leaving the output to the comparison between </w:t>
      </w:r>
      <w:proofErr w:type="spellStart"/>
      <w:r w:rsidR="008D292E">
        <w:rPr>
          <w:lang w:val="en-US"/>
        </w:rPr>
        <w:t>V</w:t>
      </w:r>
      <w:r w:rsidR="008D292E" w:rsidRPr="008D292E">
        <w:rPr>
          <w:vertAlign w:val="subscript"/>
          <w:lang w:val="en-US"/>
        </w:rPr>
        <w:t>ref</w:t>
      </w:r>
      <w:proofErr w:type="spellEnd"/>
      <w:r w:rsidR="008D292E">
        <w:rPr>
          <w:lang w:val="en-US"/>
        </w:rPr>
        <w:t xml:space="preserve"> and OUT.</w:t>
      </w:r>
    </w:p>
    <w:p w14:paraId="046106E1" w14:textId="1FFCC00C" w:rsidR="00215332" w:rsidRDefault="00215332" w:rsidP="00215332">
      <w:pPr>
        <w:pStyle w:val="Ttulo3"/>
        <w:rPr>
          <w:lang w:val="en-US"/>
        </w:rPr>
      </w:pPr>
      <w:r>
        <w:rPr>
          <w:lang w:val="en-US"/>
        </w:rPr>
        <w:t>Overvoltage protection</w:t>
      </w:r>
    </w:p>
    <w:p w14:paraId="4F7ED3E3" w14:textId="16FFFC7A" w:rsidR="00DC6876" w:rsidRPr="00215332" w:rsidRDefault="00DC6876" w:rsidP="00215332">
      <w:pPr>
        <w:rPr>
          <w:lang w:val="en-US"/>
        </w:rPr>
      </w:pPr>
      <w:r>
        <w:rPr>
          <w:noProof/>
        </w:rPr>
        <w:drawing>
          <wp:inline distT="0" distB="0" distL="0" distR="0" wp14:anchorId="3E53B787" wp14:editId="37112C11">
            <wp:extent cx="4867910" cy="2744770"/>
            <wp:effectExtent l="0" t="0" r="8890" b="0"/>
            <wp:docPr id="609424088" name="Imagem 1" descr="Uma imagem com software, texto, Software de multimédia, Software gráfico&#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9782468" name="Imagem 1" descr="Uma imagem com software, texto, Software de multimédia, Software gráfico&#10;&#10;Descrição gerada automaticamente"/>
                    <pic:cNvPicPr/>
                  </pic:nvPicPr>
                  <pic:blipFill rotWithShape="1">
                    <a:blip r:embed="rId21"/>
                    <a:srcRect l="50114"/>
                    <a:stretch/>
                  </pic:blipFill>
                  <pic:spPr bwMode="auto">
                    <a:xfrm>
                      <a:off x="0" y="0"/>
                      <a:ext cx="4878205" cy="2750575"/>
                    </a:xfrm>
                    <a:prstGeom prst="rect">
                      <a:avLst/>
                    </a:prstGeom>
                    <a:ln>
                      <a:noFill/>
                    </a:ln>
                    <a:extLst>
                      <a:ext uri="{53640926-AAD7-44D8-BBD7-CCE9431645EC}">
                        <a14:shadowObscured xmlns:a14="http://schemas.microsoft.com/office/drawing/2010/main"/>
                      </a:ext>
                    </a:extLst>
                  </pic:spPr>
                </pic:pic>
              </a:graphicData>
            </a:graphic>
          </wp:inline>
        </w:drawing>
      </w:r>
    </w:p>
    <w:p w14:paraId="1074CCFD" w14:textId="398E195F" w:rsidR="00AC214B" w:rsidRDefault="004D7026" w:rsidP="00032011">
      <w:pPr>
        <w:rPr>
          <w:lang w:val="en-US"/>
        </w:rPr>
      </w:pPr>
      <w:r>
        <w:rPr>
          <w:lang w:val="en-US"/>
        </w:rPr>
        <w:t>The OVP (Overvoltage protection) works similarly to the SCP</w:t>
      </w:r>
      <w:r w:rsidR="0026382C">
        <w:rPr>
          <w:lang w:val="en-US"/>
        </w:rPr>
        <w:t xml:space="preserve"> on detection matters</w:t>
      </w:r>
      <w:r>
        <w:rPr>
          <w:lang w:val="en-US"/>
        </w:rPr>
        <w:t>: it compares the output voltage with a fraction greater than the reference voltage</w:t>
      </w:r>
      <w:r w:rsidR="00F072A3">
        <w:rPr>
          <w:lang w:val="en-US"/>
        </w:rPr>
        <w:t xml:space="preserve"> (in this case 1+1</w:t>
      </w:r>
      <w:r w:rsidR="00D14D0B">
        <w:rPr>
          <w:lang w:val="en-US"/>
        </w:rPr>
        <w:t>k</w:t>
      </w:r>
      <w:r w:rsidR="00F072A3">
        <w:rPr>
          <w:lang w:val="en-US"/>
        </w:rPr>
        <w:t>/</w:t>
      </w:r>
      <w:r w:rsidR="006D484B">
        <w:rPr>
          <w:lang w:val="en-US"/>
        </w:rPr>
        <w:t>2</w:t>
      </w:r>
      <w:r w:rsidR="00F072A3">
        <w:rPr>
          <w:lang w:val="en-US"/>
        </w:rPr>
        <w:t>0</w:t>
      </w:r>
      <w:r w:rsidR="00D14D0B">
        <w:rPr>
          <w:lang w:val="en-US"/>
        </w:rPr>
        <w:t>k</w:t>
      </w:r>
      <w:r w:rsidR="00F072A3">
        <w:rPr>
          <w:lang w:val="en-US"/>
        </w:rPr>
        <w:t xml:space="preserve"> – the gain of the op amp)</w:t>
      </w:r>
      <w:r>
        <w:rPr>
          <w:lang w:val="en-US"/>
        </w:rPr>
        <w:t xml:space="preserve">. If it’s above, the protection will get triggered and will </w:t>
      </w:r>
      <w:r w:rsidR="00932AB7">
        <w:rPr>
          <w:lang w:val="en-US"/>
        </w:rPr>
        <w:t xml:space="preserve">short the </w:t>
      </w:r>
      <w:r>
        <w:rPr>
          <w:lang w:val="en-US"/>
        </w:rPr>
        <w:t>supply</w:t>
      </w:r>
      <w:r w:rsidR="00932AB7">
        <w:rPr>
          <w:lang w:val="en-US"/>
        </w:rPr>
        <w:t>, blowing the fuse</w:t>
      </w:r>
      <w:r>
        <w:rPr>
          <w:lang w:val="en-US"/>
        </w:rPr>
        <w:t>.</w:t>
      </w:r>
    </w:p>
    <w:p w14:paraId="58B14C9C" w14:textId="20F2E3D0" w:rsidR="004D7026" w:rsidRDefault="004D7026" w:rsidP="00032011">
      <w:pPr>
        <w:rPr>
          <w:lang w:val="en-US"/>
        </w:rPr>
      </w:pPr>
      <w:r>
        <w:rPr>
          <w:lang w:val="en-US"/>
        </w:rPr>
        <w:t xml:space="preserve">The way it </w:t>
      </w:r>
      <w:r w:rsidR="00F51A01">
        <w:rPr>
          <w:lang w:val="en-US"/>
        </w:rPr>
        <w:t>shorts</w:t>
      </w:r>
      <w:r>
        <w:rPr>
          <w:lang w:val="en-US"/>
        </w:rPr>
        <w:t xml:space="preserve"> the supply is</w:t>
      </w:r>
      <w:r w:rsidR="00F51A01">
        <w:rPr>
          <w:lang w:val="en-US"/>
        </w:rPr>
        <w:t xml:space="preserve"> by activating a thyristor which shorts the output of the supply, requesting maximum current and blowing the fuse</w:t>
      </w:r>
      <w:r>
        <w:rPr>
          <w:lang w:val="en-US"/>
        </w:rPr>
        <w:t xml:space="preserve"> simply by stealing to GND the current that the SCP is giving to the relay, thus shutting it down, getting it back to GND.</w:t>
      </w:r>
    </w:p>
    <w:p w14:paraId="446D556E" w14:textId="51BD1EBD" w:rsidR="00DF3CD9" w:rsidRDefault="00DF3CD9" w:rsidP="00032011">
      <w:pPr>
        <w:rPr>
          <w:lang w:val="en-US"/>
        </w:rPr>
      </w:pPr>
      <w:r>
        <w:rPr>
          <w:lang w:val="en-US"/>
        </w:rPr>
        <w:t>There’s also a pull-down capacitor C</w:t>
      </w:r>
      <w:r w:rsidRPr="00DF3CD9">
        <w:rPr>
          <w:vertAlign w:val="subscript"/>
          <w:lang w:val="en-US"/>
        </w:rPr>
        <w:t>6</w:t>
      </w:r>
      <w:r>
        <w:rPr>
          <w:lang w:val="en-US"/>
        </w:rPr>
        <w:t xml:space="preserve"> for the same reason as C</w:t>
      </w:r>
      <w:r w:rsidRPr="00DF3CD9">
        <w:rPr>
          <w:vertAlign w:val="subscript"/>
          <w:lang w:val="en-US"/>
        </w:rPr>
        <w:t>5</w:t>
      </w:r>
      <w:r>
        <w:rPr>
          <w:lang w:val="en-US"/>
        </w:rPr>
        <w:t xml:space="preserve"> on the SCP: to pull-down the signal at t=0 so that the current can pass to the relay and activate it at the beginning (since it all starts at 0 and it’s not stable there).</w:t>
      </w:r>
    </w:p>
    <w:p w14:paraId="5E7C722D" w14:textId="77777777" w:rsidR="00230BDA" w:rsidRDefault="00230BDA" w:rsidP="00230BDA">
      <w:pPr>
        <w:rPr>
          <w:lang w:val="en-US"/>
        </w:rPr>
      </w:pPr>
      <w:r w:rsidRPr="00230BDA">
        <w:rPr>
          <w:highlight w:val="red"/>
          <w:lang w:val="en-US"/>
        </w:rPr>
        <w:t>Check this again</w:t>
      </w:r>
    </w:p>
    <w:p w14:paraId="5B3A1675" w14:textId="77777777" w:rsidR="00230BDA" w:rsidRPr="00DF3CD9" w:rsidRDefault="00230BDA" w:rsidP="00032011">
      <w:pPr>
        <w:rPr>
          <w:lang w:val="en-US"/>
        </w:rPr>
      </w:pPr>
    </w:p>
    <w:p w14:paraId="56F5DD11" w14:textId="3103B866" w:rsidR="0043170A" w:rsidRDefault="00C34065" w:rsidP="00C34065">
      <w:pPr>
        <w:pStyle w:val="Ttulo2"/>
        <w:rPr>
          <w:lang w:val="en-US"/>
        </w:rPr>
      </w:pPr>
      <w:r>
        <w:rPr>
          <w:lang w:val="en-US"/>
        </w:rPr>
        <w:lastRenderedPageBreak/>
        <w:t>Output ripple</w:t>
      </w:r>
    </w:p>
    <w:p w14:paraId="223A2BC2" w14:textId="2F46F79C" w:rsidR="00C34065" w:rsidRDefault="00C34065" w:rsidP="00C34065">
      <w:pPr>
        <w:rPr>
          <w:lang w:val="en-US"/>
        </w:rPr>
      </w:pPr>
      <w:r>
        <w:rPr>
          <w:noProof/>
        </w:rPr>
        <w:drawing>
          <wp:inline distT="0" distB="0" distL="0" distR="0" wp14:anchorId="5095E207" wp14:editId="27E80A95">
            <wp:extent cx="5400040" cy="2809875"/>
            <wp:effectExtent l="0" t="0" r="0" b="9525"/>
            <wp:docPr id="728027615" name="Imagem 1" descr="Uma imagem com texto, captura de ecrã, software, Software de multimédia&#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8027615" name="Imagem 1" descr="Uma imagem com texto, captura de ecrã, software, Software de multimédia&#10;&#10;Descrição gerada automaticamente"/>
                    <pic:cNvPicPr/>
                  </pic:nvPicPr>
                  <pic:blipFill>
                    <a:blip r:embed="rId22"/>
                    <a:stretch>
                      <a:fillRect/>
                    </a:stretch>
                  </pic:blipFill>
                  <pic:spPr>
                    <a:xfrm>
                      <a:off x="0" y="0"/>
                      <a:ext cx="5400040" cy="2809875"/>
                    </a:xfrm>
                    <a:prstGeom prst="rect">
                      <a:avLst/>
                    </a:prstGeom>
                  </pic:spPr>
                </pic:pic>
              </a:graphicData>
            </a:graphic>
          </wp:inline>
        </w:drawing>
      </w:r>
    </w:p>
    <w:p w14:paraId="12F4F229" w14:textId="55CFB35E" w:rsidR="005E400B" w:rsidRDefault="005E400B" w:rsidP="00C34065">
      <w:pPr>
        <w:rPr>
          <w:lang w:val="en-US"/>
        </w:rPr>
      </w:pPr>
      <w:r>
        <w:rPr>
          <w:noProof/>
        </w:rPr>
        <w:drawing>
          <wp:inline distT="0" distB="0" distL="0" distR="0" wp14:anchorId="1C20F92A" wp14:editId="2C96BC96">
            <wp:extent cx="5400040" cy="2809875"/>
            <wp:effectExtent l="0" t="0" r="0" b="9525"/>
            <wp:docPr id="1071269498" name="Imagem 1" descr="Uma imagem com texto, captura de ecrã, software, Software de multimédia&#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1269498" name="Imagem 1" descr="Uma imagem com texto, captura de ecrã, software, Software de multimédia&#10;&#10;Descrição gerada automaticamente"/>
                    <pic:cNvPicPr/>
                  </pic:nvPicPr>
                  <pic:blipFill>
                    <a:blip r:embed="rId23"/>
                    <a:stretch>
                      <a:fillRect/>
                    </a:stretch>
                  </pic:blipFill>
                  <pic:spPr>
                    <a:xfrm>
                      <a:off x="0" y="0"/>
                      <a:ext cx="5400040" cy="2809875"/>
                    </a:xfrm>
                    <a:prstGeom prst="rect">
                      <a:avLst/>
                    </a:prstGeom>
                  </pic:spPr>
                </pic:pic>
              </a:graphicData>
            </a:graphic>
          </wp:inline>
        </w:drawing>
      </w:r>
    </w:p>
    <w:p w14:paraId="3FF50372" w14:textId="10A03A6A" w:rsidR="005E400B" w:rsidRDefault="005E400B" w:rsidP="00C34065">
      <w:pPr>
        <w:rPr>
          <w:lang w:val="en-US"/>
        </w:rPr>
      </w:pPr>
      <w:r>
        <w:rPr>
          <w:lang w:val="en-US"/>
        </w:rPr>
        <w:t>The maximum ripple is of 545 mV when on 23.5 V @ 2.5 A. The percentage of ripple is:</w:t>
      </w:r>
    </w:p>
    <w:p w14:paraId="50696AB2" w14:textId="74AFDBC5" w:rsidR="005E400B" w:rsidRPr="005E400B" w:rsidRDefault="005E400B" w:rsidP="00C34065">
      <w:pPr>
        <w:rPr>
          <w:rFonts w:eastAsiaTheme="minorEastAsia"/>
          <w:lang w:val="en-US"/>
        </w:rPr>
      </w:pPr>
      <m:oMathPara>
        <m:oMath>
          <m:r>
            <w:rPr>
              <w:rFonts w:ascii="Cambria Math" w:hAnsi="Cambria Math"/>
              <w:lang w:val="en-US"/>
            </w:rPr>
            <m:t>%=</m:t>
          </m:r>
          <m:f>
            <m:fPr>
              <m:ctrlPr>
                <w:rPr>
                  <w:rFonts w:ascii="Cambria Math" w:hAnsi="Cambria Math"/>
                  <w:i/>
                  <w:lang w:val="en-US"/>
                </w:rPr>
              </m:ctrlPr>
            </m:fPr>
            <m:num>
              <m:r>
                <w:rPr>
                  <w:rFonts w:ascii="Cambria Math" w:hAnsi="Cambria Math"/>
                  <w:lang w:val="en-US"/>
                </w:rPr>
                <m:t>0.545</m:t>
              </m:r>
            </m:num>
            <m:den>
              <m:r>
                <w:rPr>
                  <w:rFonts w:ascii="Cambria Math" w:hAnsi="Cambria Math"/>
                  <w:lang w:val="en-US"/>
                </w:rPr>
                <m:t>23.5</m:t>
              </m:r>
            </m:den>
          </m:f>
          <m:r>
            <w:rPr>
              <w:rFonts w:ascii="Cambria Math" w:hAnsi="Cambria Math"/>
              <w:lang w:val="en-US"/>
            </w:rPr>
            <m:t>×100=2.3%</m:t>
          </m:r>
        </m:oMath>
      </m:oMathPara>
    </w:p>
    <w:p w14:paraId="22644C92" w14:textId="362FFA0B" w:rsidR="005E400B" w:rsidRDefault="005E400B" w:rsidP="00C34065">
      <w:pPr>
        <w:rPr>
          <w:rFonts w:eastAsiaTheme="minorEastAsia"/>
          <w:lang w:val="en-US"/>
        </w:rPr>
      </w:pPr>
      <w:r>
        <w:rPr>
          <w:rFonts w:eastAsiaTheme="minorEastAsia"/>
          <w:lang w:val="en-US"/>
        </w:rPr>
        <w:t>When not on maximum current but on maximum voltage, the ripple is of 138 mV (30 V @ 300 mA). The percentage of ripple is:</w:t>
      </w:r>
    </w:p>
    <w:p w14:paraId="11382B0F" w14:textId="173C878E" w:rsidR="005E400B" w:rsidRPr="007E197F" w:rsidRDefault="005E400B" w:rsidP="00C34065">
      <w:pPr>
        <w:rPr>
          <w:rFonts w:eastAsiaTheme="minorEastAsia"/>
          <w:lang w:val="en-US"/>
        </w:rPr>
      </w:pPr>
      <m:oMathPara>
        <m:oMath>
          <m:r>
            <w:rPr>
              <w:rFonts w:ascii="Cambria Math" w:hAnsi="Cambria Math"/>
              <w:lang w:val="en-US"/>
            </w:rPr>
            <m:t>%=</m:t>
          </m:r>
          <m:f>
            <m:fPr>
              <m:ctrlPr>
                <w:rPr>
                  <w:rFonts w:ascii="Cambria Math" w:hAnsi="Cambria Math"/>
                  <w:i/>
                  <w:lang w:val="en-US"/>
                </w:rPr>
              </m:ctrlPr>
            </m:fPr>
            <m:num>
              <m:r>
                <w:rPr>
                  <w:rFonts w:ascii="Cambria Math" w:hAnsi="Cambria Math"/>
                  <w:lang w:val="en-US"/>
                </w:rPr>
                <m:t>0.138</m:t>
              </m:r>
            </m:num>
            <m:den>
              <m:r>
                <w:rPr>
                  <w:rFonts w:ascii="Cambria Math" w:hAnsi="Cambria Math"/>
                  <w:lang w:val="en-US"/>
                </w:rPr>
                <m:t>30</m:t>
              </m:r>
            </m:den>
          </m:f>
          <m:r>
            <w:rPr>
              <w:rFonts w:ascii="Cambria Math" w:hAnsi="Cambria Math"/>
              <w:lang w:val="en-US"/>
            </w:rPr>
            <m:t>×100=0.46%</m:t>
          </m:r>
        </m:oMath>
      </m:oMathPara>
    </w:p>
    <w:p w14:paraId="09BA2CAF" w14:textId="25F6F3A5" w:rsidR="007E197F" w:rsidRDefault="007E197F" w:rsidP="00C34065">
      <w:pPr>
        <w:rPr>
          <w:rFonts w:eastAsiaTheme="minorEastAsia"/>
          <w:lang w:val="en-US"/>
        </w:rPr>
      </w:pPr>
      <w:r>
        <w:rPr>
          <w:rFonts w:eastAsiaTheme="minorEastAsia"/>
          <w:lang w:val="en-US"/>
        </w:rPr>
        <w:t>When not on maximum voltage</w:t>
      </w:r>
      <w:r w:rsidR="00DD6B04">
        <w:rPr>
          <w:rFonts w:eastAsiaTheme="minorEastAsia"/>
          <w:lang w:val="en-US"/>
        </w:rPr>
        <w:t xml:space="preserve"> nor on maximum current</w:t>
      </w:r>
      <w:r>
        <w:rPr>
          <w:rFonts w:eastAsiaTheme="minorEastAsia"/>
          <w:lang w:val="en-US"/>
        </w:rPr>
        <w:t>, the ripple is 0.</w:t>
      </w:r>
    </w:p>
    <w:p w14:paraId="4731D43D" w14:textId="4BAFAEE6" w:rsidR="00B828EE" w:rsidRDefault="00B828EE" w:rsidP="00C34065">
      <w:pPr>
        <w:rPr>
          <w:rFonts w:eastAsiaTheme="minorEastAsia"/>
          <w:lang w:val="en-US"/>
        </w:rPr>
      </w:pPr>
      <w:r>
        <w:rPr>
          <w:rFonts w:eastAsiaTheme="minorEastAsia"/>
          <w:lang w:val="en-US"/>
        </w:rPr>
        <w:t xml:space="preserve">This fulfills the ripple ranges. At most 2.5% of ripple, sometimes 0.46%, </w:t>
      </w:r>
      <w:r w:rsidR="000855E7">
        <w:rPr>
          <w:rFonts w:eastAsiaTheme="minorEastAsia"/>
          <w:lang w:val="en-US"/>
        </w:rPr>
        <w:t>majority</w:t>
      </w:r>
      <w:r>
        <w:rPr>
          <w:rFonts w:eastAsiaTheme="minorEastAsia"/>
          <w:lang w:val="en-US"/>
        </w:rPr>
        <w:t xml:space="preserve"> of the time 0%.</w:t>
      </w:r>
    </w:p>
    <w:p w14:paraId="27D92D6E" w14:textId="52D85D16" w:rsidR="00A750DE" w:rsidRDefault="005C223C" w:rsidP="002C1F84">
      <w:pPr>
        <w:pStyle w:val="Ttulo1"/>
        <w:rPr>
          <w:lang w:val="en-US"/>
        </w:rPr>
      </w:pPr>
      <w:r>
        <w:rPr>
          <w:lang w:val="en-US"/>
        </w:rPr>
        <w:lastRenderedPageBreak/>
        <w:t>Efficiency</w:t>
      </w:r>
    </w:p>
    <w:p w14:paraId="1CCE4507" w14:textId="2154948D" w:rsidR="007C2995" w:rsidRDefault="007C2995" w:rsidP="005C223C">
      <w:pPr>
        <w:rPr>
          <w:lang w:val="en-US"/>
        </w:rPr>
      </w:pPr>
      <w:r>
        <w:rPr>
          <w:lang w:val="en-US"/>
        </w:rPr>
        <w:t>The efficiency is calculated by:</w:t>
      </w:r>
    </w:p>
    <w:p w14:paraId="065C0845" w14:textId="54E7F543" w:rsidR="007C2995" w:rsidRPr="007C2995" w:rsidRDefault="000E74B5" w:rsidP="005C223C">
      <w:pPr>
        <w:rPr>
          <w:rFonts w:eastAsiaTheme="minorEastAsia"/>
          <w:lang w:val="en-US"/>
        </w:rPr>
      </w:pPr>
      <m:oMathPara>
        <m:oMath>
          <m:r>
            <w:rPr>
              <w:rFonts w:ascii="Cambria Math" w:hAnsi="Cambria Math"/>
              <w:lang w:val="en-US"/>
            </w:rPr>
            <m:t xml:space="preserve">Efficiency </m:t>
          </m:r>
          <m:d>
            <m:dPr>
              <m:ctrlPr>
                <w:rPr>
                  <w:rFonts w:ascii="Cambria Math" w:hAnsi="Cambria Math"/>
                  <w:i/>
                  <w:lang w:val="en-US"/>
                </w:rPr>
              </m:ctrlPr>
            </m:dPr>
            <m:e>
              <m:r>
                <w:rPr>
                  <w:rFonts w:ascii="Cambria Math" w:hAnsi="Cambria Math"/>
                  <w:lang w:val="en-US"/>
                </w:rPr>
                <m:t>%</m:t>
              </m:r>
            </m:e>
          </m:d>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O</m:t>
                  </m:r>
                </m:sub>
              </m:sSub>
            </m:num>
            <m:den>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I</m:t>
                  </m:r>
                </m:sub>
              </m:sSub>
            </m:den>
          </m:f>
          <m:r>
            <w:rPr>
              <w:rFonts w:ascii="Cambria Math" w:hAnsi="Cambria Math"/>
              <w:lang w:val="en-US"/>
            </w:rPr>
            <m:t>×100=</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O</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O</m:t>
                  </m:r>
                </m:sub>
              </m:sSub>
            </m:num>
            <m:den>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I</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total</m:t>
                  </m:r>
                </m:sub>
              </m:sSub>
            </m:den>
          </m:f>
          <m:r>
            <w:rPr>
              <w:rFonts w:ascii="Cambria Math" w:hAnsi="Cambria Math"/>
              <w:lang w:val="en-US"/>
            </w:rPr>
            <m:t>×100</m:t>
          </m:r>
        </m:oMath>
      </m:oMathPara>
    </w:p>
    <w:p w14:paraId="3D2DE6AF" w14:textId="6C447C48" w:rsidR="007C2995" w:rsidRPr="007C2995" w:rsidRDefault="007C2995" w:rsidP="005C223C">
      <w:pPr>
        <w:rPr>
          <w:lang w:val="en-US"/>
        </w:rPr>
      </w:pPr>
      <w:r>
        <w:rPr>
          <w:rFonts w:eastAsiaTheme="minorEastAsia"/>
          <w:lang w:val="en-US"/>
        </w:rPr>
        <w:t xml:space="preserve">Where </w:t>
      </w:r>
      <w:proofErr w:type="spellStart"/>
      <w:r>
        <w:rPr>
          <w:rFonts w:eastAsiaTheme="minorEastAsia"/>
          <w:lang w:val="en-US"/>
        </w:rPr>
        <w:t>I</w:t>
      </w:r>
      <w:r w:rsidRPr="007C2995">
        <w:rPr>
          <w:rFonts w:eastAsiaTheme="minorEastAsia"/>
          <w:vertAlign w:val="subscript"/>
          <w:lang w:val="en-US"/>
        </w:rPr>
        <w:t>total</w:t>
      </w:r>
      <w:proofErr w:type="spellEnd"/>
      <w:r>
        <w:rPr>
          <w:rFonts w:eastAsiaTheme="minorEastAsia"/>
          <w:lang w:val="en-US"/>
        </w:rPr>
        <w:t xml:space="preserve"> accounts for the</w:t>
      </w:r>
      <w:r w:rsidR="000E74B5">
        <w:rPr>
          <w:rFonts w:eastAsiaTheme="minorEastAsia"/>
          <w:lang w:val="en-US"/>
        </w:rPr>
        <w:t xml:space="preserve"> output current +</w:t>
      </w:r>
      <w:r>
        <w:rPr>
          <w:rFonts w:eastAsiaTheme="minorEastAsia"/>
          <w:lang w:val="en-US"/>
        </w:rPr>
        <w:t xml:space="preserve"> current consumed by the supply itself</w:t>
      </w:r>
      <w:r w:rsidR="000E74B5">
        <w:rPr>
          <w:rFonts w:eastAsiaTheme="minorEastAsia"/>
          <w:lang w:val="en-US"/>
        </w:rPr>
        <w:t xml:space="preserve">, which by the limit set is </w:t>
      </w:r>
      <m:oMath>
        <m:r>
          <w:rPr>
            <w:rFonts w:ascii="Cambria Math" w:eastAsiaTheme="minorEastAsia" w:hAnsi="Cambria Math"/>
            <w:lang w:val="en-US"/>
          </w:rPr>
          <m:t>2.95-2.7=250 mA</m:t>
        </m:r>
      </m:oMath>
      <w:r w:rsidR="008046FC">
        <w:rPr>
          <w:rFonts w:eastAsiaTheme="minorEastAsia"/>
          <w:lang w:val="en-US"/>
        </w:rPr>
        <w:t xml:space="preserve"> (doesn’t mean it’s actually 250 mA, but at most can be that, hopefully – that’s what the limit supposes)</w:t>
      </w:r>
      <w:r w:rsidR="000E74B5">
        <w:rPr>
          <w:rFonts w:eastAsiaTheme="minorEastAsia"/>
          <w:lang w:val="en-US"/>
        </w:rPr>
        <w:t>.</w:t>
      </w:r>
    </w:p>
    <w:p w14:paraId="2803F8FF" w14:textId="5B9AFC73" w:rsidR="000E0A93" w:rsidRPr="002065AF" w:rsidRDefault="00036D68" w:rsidP="005C223C">
      <w:pPr>
        <w:rPr>
          <w:u w:val="single"/>
          <w:lang w:val="en-US"/>
        </w:rPr>
      </w:pPr>
      <w:r>
        <w:rPr>
          <w:u w:val="single"/>
          <w:lang w:val="en-US"/>
        </w:rPr>
        <w:t>M</w:t>
      </w:r>
      <w:r w:rsidR="001043DC" w:rsidRPr="002065AF">
        <w:rPr>
          <w:u w:val="single"/>
          <w:lang w:val="en-US"/>
        </w:rPr>
        <w:t xml:space="preserve">aximum </w:t>
      </w:r>
      <w:r w:rsidR="00714558" w:rsidRPr="002065AF">
        <w:rPr>
          <w:u w:val="single"/>
          <w:lang w:val="en-US"/>
        </w:rPr>
        <w:t>efficiency</w:t>
      </w:r>
      <w:r w:rsidR="000E0A93" w:rsidRPr="002065AF">
        <w:rPr>
          <w:u w:val="single"/>
          <w:lang w:val="en-US"/>
        </w:rPr>
        <w:t>:</w:t>
      </w:r>
    </w:p>
    <w:p w14:paraId="0DA130BB" w14:textId="77777777" w:rsidR="000E0A93" w:rsidRDefault="001043DC" w:rsidP="000E0A93">
      <w:pPr>
        <w:pStyle w:val="PargrafodaLista"/>
        <w:numPr>
          <w:ilvl w:val="0"/>
          <w:numId w:val="6"/>
        </w:numPr>
        <w:rPr>
          <w:lang w:val="en-US"/>
        </w:rPr>
      </w:pPr>
      <w:r w:rsidRPr="000E0A93">
        <w:rPr>
          <w:lang w:val="en-US"/>
        </w:rPr>
        <w:t>the input voltage is 34 V and the output voltage is 30 V</w:t>
      </w:r>
    </w:p>
    <w:p w14:paraId="2229041D" w14:textId="4AC07813" w:rsidR="00737B59" w:rsidRDefault="00737B59" w:rsidP="00737B59">
      <w:pPr>
        <w:pStyle w:val="PargrafodaLista"/>
        <w:numPr>
          <w:ilvl w:val="0"/>
          <w:numId w:val="6"/>
        </w:numPr>
        <w:rPr>
          <w:lang w:val="en-US"/>
        </w:rPr>
      </w:pPr>
      <w:r>
        <w:rPr>
          <w:lang w:val="en-US"/>
        </w:rPr>
        <w:t>the current is the maximum that can be limited with the O</w:t>
      </w:r>
      <w:r w:rsidR="00663345">
        <w:rPr>
          <w:lang w:val="en-US"/>
        </w:rPr>
        <w:t>C</w:t>
      </w:r>
      <w:r>
        <w:rPr>
          <w:lang w:val="en-US"/>
        </w:rPr>
        <w:t xml:space="preserve">P: </w:t>
      </w:r>
      <w:r w:rsidR="00663345">
        <w:rPr>
          <w:lang w:val="en-US"/>
        </w:rPr>
        <w:t>2.7</w:t>
      </w:r>
      <w:r>
        <w:rPr>
          <w:lang w:val="en-US"/>
        </w:rPr>
        <w:t xml:space="preserve"> A</w:t>
      </w:r>
    </w:p>
    <w:p w14:paraId="5253619D" w14:textId="2E0C37A6" w:rsidR="000E74B5" w:rsidRPr="009F0C99" w:rsidRDefault="000E74B5" w:rsidP="00A750DE">
      <w:pPr>
        <w:rPr>
          <w:rFonts w:eastAsiaTheme="minorEastAsia"/>
          <w:lang w:val="en-US"/>
        </w:rPr>
      </w:pPr>
      <m:oMathPara>
        <m:oMath>
          <m:r>
            <w:rPr>
              <w:rFonts w:ascii="Cambria Math" w:hAnsi="Cambria Math"/>
              <w:lang w:val="en-US"/>
            </w:rPr>
            <m:t xml:space="preserve">Efficiency </m:t>
          </m:r>
          <m:d>
            <m:dPr>
              <m:ctrlPr>
                <w:rPr>
                  <w:rFonts w:ascii="Cambria Math" w:hAnsi="Cambria Math"/>
                  <w:i/>
                  <w:lang w:val="en-US"/>
                </w:rPr>
              </m:ctrlPr>
            </m:dPr>
            <m:e>
              <m:r>
                <w:rPr>
                  <w:rFonts w:ascii="Cambria Math" w:hAnsi="Cambria Math"/>
                  <w:lang w:val="en-US"/>
                </w:rPr>
                <m:t>%</m:t>
              </m:r>
            </m:e>
          </m:d>
          <m:r>
            <w:rPr>
              <w:rFonts w:ascii="Cambria Math" w:hAnsi="Cambria Math"/>
              <w:lang w:val="en-US"/>
            </w:rPr>
            <m:t>=</m:t>
          </m:r>
          <m:f>
            <m:fPr>
              <m:ctrlPr>
                <w:rPr>
                  <w:rFonts w:ascii="Cambria Math" w:hAnsi="Cambria Math"/>
                  <w:i/>
                  <w:lang w:val="en-US"/>
                </w:rPr>
              </m:ctrlPr>
            </m:fPr>
            <m:num>
              <m:r>
                <w:rPr>
                  <w:rFonts w:ascii="Cambria Math" w:hAnsi="Cambria Math"/>
                  <w:lang w:val="en-US"/>
                </w:rPr>
                <m:t>30×2.7</m:t>
              </m:r>
            </m:num>
            <m:den>
              <m:r>
                <w:rPr>
                  <w:rFonts w:ascii="Cambria Math" w:hAnsi="Cambria Math"/>
                  <w:lang w:val="en-US"/>
                </w:rPr>
                <m:t>34×</m:t>
              </m:r>
              <m:d>
                <m:dPr>
                  <m:ctrlPr>
                    <w:rPr>
                      <w:rFonts w:ascii="Cambria Math" w:hAnsi="Cambria Math"/>
                      <w:i/>
                      <w:lang w:val="en-US"/>
                    </w:rPr>
                  </m:ctrlPr>
                </m:dPr>
                <m:e>
                  <m:r>
                    <w:rPr>
                      <w:rFonts w:ascii="Cambria Math" w:hAnsi="Cambria Math"/>
                      <w:lang w:val="en-US"/>
                    </w:rPr>
                    <m:t>2.7+0.25</m:t>
                  </m:r>
                </m:e>
              </m:d>
            </m:den>
          </m:f>
          <m:r>
            <w:rPr>
              <w:rFonts w:ascii="Cambria Math" w:hAnsi="Cambria Math"/>
              <w:lang w:val="en-US"/>
            </w:rPr>
            <m:t>×100=80.8%</m:t>
          </m:r>
        </m:oMath>
      </m:oMathPara>
    </w:p>
    <w:p w14:paraId="64ACF503" w14:textId="36C7BCB3" w:rsidR="009F0C99" w:rsidRPr="009F0C99" w:rsidRDefault="009F0C99" w:rsidP="00A750DE">
      <w:pPr>
        <w:rPr>
          <w:rFonts w:eastAsiaTheme="minorEastAsia"/>
          <w:lang w:val="en-US"/>
        </w:rPr>
      </w:pPr>
      <m:oMathPara>
        <m:oMath>
          <m:r>
            <w:rPr>
              <w:rFonts w:ascii="Cambria Math" w:hAnsi="Cambria Math"/>
              <w:lang w:val="en-US"/>
            </w:rPr>
            <m:t xml:space="preserve">Efficiency </m:t>
          </m:r>
          <m:d>
            <m:dPr>
              <m:ctrlPr>
                <w:rPr>
                  <w:rFonts w:ascii="Cambria Math" w:hAnsi="Cambria Math"/>
                  <w:i/>
                  <w:lang w:val="en-US"/>
                </w:rPr>
              </m:ctrlPr>
            </m:dPr>
            <m:e>
              <m:r>
                <w:rPr>
                  <w:rFonts w:ascii="Cambria Math" w:hAnsi="Cambria Math"/>
                  <w:lang w:val="en-US"/>
                </w:rPr>
                <m:t>%</m:t>
              </m:r>
            </m:e>
          </m:d>
          <m:r>
            <w:rPr>
              <w:rFonts w:ascii="Cambria Math" w:hAnsi="Cambria Math"/>
              <w:lang w:val="en-US"/>
            </w:rPr>
            <m:t>=</m:t>
          </m:r>
          <m:f>
            <m:fPr>
              <m:ctrlPr>
                <w:rPr>
                  <w:rFonts w:ascii="Cambria Math" w:hAnsi="Cambria Math"/>
                  <w:i/>
                  <w:lang w:val="en-US"/>
                </w:rPr>
              </m:ctrlPr>
            </m:fPr>
            <m:num>
              <m:r>
                <w:rPr>
                  <w:rFonts w:ascii="Cambria Math" w:hAnsi="Cambria Math"/>
                  <w:lang w:val="en-US"/>
                </w:rPr>
                <m:t>15×2.7</m:t>
              </m:r>
            </m:num>
            <m:den>
              <m:r>
                <w:rPr>
                  <w:rFonts w:ascii="Cambria Math" w:hAnsi="Cambria Math"/>
                  <w:lang w:val="en-US"/>
                </w:rPr>
                <m:t>17×</m:t>
              </m:r>
              <m:d>
                <m:dPr>
                  <m:ctrlPr>
                    <w:rPr>
                      <w:rFonts w:ascii="Cambria Math" w:hAnsi="Cambria Math"/>
                      <w:i/>
                      <w:lang w:val="en-US"/>
                    </w:rPr>
                  </m:ctrlPr>
                </m:dPr>
                <m:e>
                  <m:r>
                    <w:rPr>
                      <w:rFonts w:ascii="Cambria Math" w:hAnsi="Cambria Math"/>
                      <w:lang w:val="en-US"/>
                    </w:rPr>
                    <m:t>2.7+0.25</m:t>
                  </m:r>
                </m:e>
              </m:d>
            </m:den>
          </m:f>
          <m:r>
            <w:rPr>
              <w:rFonts w:ascii="Cambria Math" w:hAnsi="Cambria Math"/>
              <w:lang w:val="en-US"/>
            </w:rPr>
            <m:t>×100=80.8%</m:t>
          </m:r>
        </m:oMath>
      </m:oMathPara>
    </w:p>
    <w:p w14:paraId="0BE27334" w14:textId="6E820603" w:rsidR="002065AF" w:rsidRDefault="002065AF" w:rsidP="00A750DE">
      <w:pPr>
        <w:rPr>
          <w:rFonts w:eastAsiaTheme="minorEastAsia"/>
          <w:u w:val="single"/>
          <w:lang w:val="en-US"/>
        </w:rPr>
      </w:pPr>
      <w:r w:rsidRPr="002065AF">
        <w:rPr>
          <w:rFonts w:eastAsiaTheme="minorEastAsia"/>
          <w:u w:val="single"/>
          <w:lang w:val="en-US"/>
        </w:rPr>
        <w:t>Intermediate efficiencies:</w:t>
      </w:r>
    </w:p>
    <w:p w14:paraId="0A348B67" w14:textId="0A6A9B08" w:rsidR="0035083A" w:rsidRDefault="00A840B0" w:rsidP="00A750DE">
      <w:pPr>
        <w:rPr>
          <w:rFonts w:eastAsiaTheme="minorEastAsia"/>
          <w:lang w:val="en-US"/>
        </w:rPr>
      </w:pPr>
      <w:r>
        <w:rPr>
          <w:rFonts w:eastAsiaTheme="minorEastAsia"/>
          <w:lang w:val="en-US"/>
        </w:rPr>
        <w:t>Usual</w:t>
      </w:r>
      <w:r w:rsidR="0035083A">
        <w:rPr>
          <w:rFonts w:eastAsiaTheme="minorEastAsia"/>
          <w:lang w:val="en-US"/>
        </w:rPr>
        <w:t xml:space="preserve"> voltages and maximum current used.</w:t>
      </w:r>
    </w:p>
    <w:p w14:paraId="14F1F9BD" w14:textId="71BEC429" w:rsidR="002E7109" w:rsidRPr="0035083A" w:rsidRDefault="002E7109" w:rsidP="00A750DE">
      <w:pPr>
        <w:rPr>
          <w:rFonts w:eastAsiaTheme="minorEastAsia"/>
          <w:lang w:val="en-US"/>
        </w:rPr>
      </w:pPr>
      <w:r>
        <w:rPr>
          <w:rFonts w:eastAsiaTheme="minorEastAsia"/>
          <w:lang w:val="en-US"/>
        </w:rPr>
        <w:t xml:space="preserve">17 V on </w:t>
      </w:r>
      <w:proofErr w:type="spellStart"/>
      <w:r>
        <w:rPr>
          <w:rFonts w:eastAsiaTheme="minorEastAsia"/>
          <w:lang w:val="en-US"/>
        </w:rPr>
        <w:t>V</w:t>
      </w:r>
      <w:r w:rsidRPr="002E7109">
        <w:rPr>
          <w:rFonts w:eastAsiaTheme="minorEastAsia"/>
          <w:vertAlign w:val="subscript"/>
          <w:lang w:val="en-US"/>
        </w:rPr>
        <w:t>unreg</w:t>
      </w:r>
      <w:proofErr w:type="spellEnd"/>
      <w:r>
        <w:rPr>
          <w:rFonts w:eastAsiaTheme="minorEastAsia"/>
          <w:lang w:val="en-US"/>
        </w:rPr>
        <w:t>:</w:t>
      </w:r>
    </w:p>
    <w:p w14:paraId="4163B284" w14:textId="505A0D7A" w:rsidR="002065AF" w:rsidRPr="001064A8" w:rsidRDefault="002065AF" w:rsidP="00714558">
      <w:pPr>
        <w:rPr>
          <w:rFonts w:eastAsiaTheme="minorEastAsia"/>
          <w:lang w:val="en-US"/>
        </w:rPr>
      </w:pPr>
      <m:oMathPara>
        <m:oMath>
          <m:r>
            <w:rPr>
              <w:rFonts w:ascii="Cambria Math" w:hAnsi="Cambria Math"/>
              <w:lang w:val="en-US"/>
            </w:rPr>
            <m:t xml:space="preserve">Efficiency </m:t>
          </m:r>
          <m:d>
            <m:dPr>
              <m:ctrlPr>
                <w:rPr>
                  <w:rFonts w:ascii="Cambria Math" w:hAnsi="Cambria Math"/>
                  <w:i/>
                  <w:lang w:val="en-US"/>
                </w:rPr>
              </m:ctrlPr>
            </m:dPr>
            <m:e>
              <m:r>
                <w:rPr>
                  <w:rFonts w:ascii="Cambria Math" w:hAnsi="Cambria Math"/>
                  <w:lang w:val="en-US"/>
                </w:rPr>
                <m:t>%</m:t>
              </m:r>
            </m:e>
          </m:d>
          <m:r>
            <w:rPr>
              <w:rFonts w:ascii="Cambria Math" w:hAnsi="Cambria Math"/>
              <w:lang w:val="en-US"/>
            </w:rPr>
            <m:t>=</m:t>
          </m:r>
          <m:f>
            <m:fPr>
              <m:ctrlPr>
                <w:rPr>
                  <w:rFonts w:ascii="Cambria Math" w:hAnsi="Cambria Math"/>
                  <w:i/>
                  <w:lang w:val="en-US"/>
                </w:rPr>
              </m:ctrlPr>
            </m:fPr>
            <m:num>
              <m:r>
                <w:rPr>
                  <w:rFonts w:ascii="Cambria Math" w:hAnsi="Cambria Math"/>
                  <w:lang w:val="en-US"/>
                </w:rPr>
                <m:t>5×2.7</m:t>
              </m:r>
            </m:num>
            <m:den>
              <m:r>
                <w:rPr>
                  <w:rFonts w:ascii="Cambria Math" w:hAnsi="Cambria Math"/>
                  <w:lang w:val="en-US"/>
                </w:rPr>
                <m:t>17×</m:t>
              </m:r>
              <m:d>
                <m:dPr>
                  <m:ctrlPr>
                    <w:rPr>
                      <w:rFonts w:ascii="Cambria Math" w:hAnsi="Cambria Math"/>
                      <w:i/>
                      <w:lang w:val="en-US"/>
                    </w:rPr>
                  </m:ctrlPr>
                </m:dPr>
                <m:e>
                  <m:r>
                    <w:rPr>
                      <w:rFonts w:ascii="Cambria Math" w:hAnsi="Cambria Math"/>
                      <w:lang w:val="en-US"/>
                    </w:rPr>
                    <m:t>2.7+0.25</m:t>
                  </m:r>
                </m:e>
              </m:d>
            </m:den>
          </m:f>
          <m:r>
            <w:rPr>
              <w:rFonts w:ascii="Cambria Math" w:hAnsi="Cambria Math"/>
              <w:lang w:val="en-US"/>
            </w:rPr>
            <m:t>×100=26.9%</m:t>
          </m:r>
        </m:oMath>
      </m:oMathPara>
    </w:p>
    <w:p w14:paraId="0CA22E44" w14:textId="7C828877" w:rsidR="001064A8" w:rsidRPr="002E7109" w:rsidRDefault="001064A8" w:rsidP="001064A8">
      <w:pPr>
        <w:rPr>
          <w:rFonts w:eastAsiaTheme="minorEastAsia"/>
          <w:lang w:val="en-US"/>
        </w:rPr>
      </w:pPr>
      <m:oMathPara>
        <m:oMath>
          <m:r>
            <w:rPr>
              <w:rFonts w:ascii="Cambria Math" w:hAnsi="Cambria Math"/>
              <w:lang w:val="en-US"/>
            </w:rPr>
            <m:t xml:space="preserve">Efficiency </m:t>
          </m:r>
          <m:d>
            <m:dPr>
              <m:ctrlPr>
                <w:rPr>
                  <w:rFonts w:ascii="Cambria Math" w:hAnsi="Cambria Math"/>
                  <w:i/>
                  <w:lang w:val="en-US"/>
                </w:rPr>
              </m:ctrlPr>
            </m:dPr>
            <m:e>
              <m:r>
                <w:rPr>
                  <w:rFonts w:ascii="Cambria Math" w:hAnsi="Cambria Math"/>
                  <w:lang w:val="en-US"/>
                </w:rPr>
                <m:t>%</m:t>
              </m:r>
            </m:e>
          </m:d>
          <m:r>
            <w:rPr>
              <w:rFonts w:ascii="Cambria Math" w:hAnsi="Cambria Math"/>
              <w:lang w:val="en-US"/>
            </w:rPr>
            <m:t>=</m:t>
          </m:r>
          <m:f>
            <m:fPr>
              <m:ctrlPr>
                <w:rPr>
                  <w:rFonts w:ascii="Cambria Math" w:hAnsi="Cambria Math"/>
                  <w:i/>
                  <w:lang w:val="en-US"/>
                </w:rPr>
              </m:ctrlPr>
            </m:fPr>
            <m:num>
              <m:r>
                <w:rPr>
                  <w:rFonts w:ascii="Cambria Math" w:hAnsi="Cambria Math"/>
                  <w:lang w:val="en-US"/>
                </w:rPr>
                <m:t>12×2.7</m:t>
              </m:r>
            </m:num>
            <m:den>
              <m:r>
                <w:rPr>
                  <w:rFonts w:ascii="Cambria Math" w:hAnsi="Cambria Math"/>
                  <w:lang w:val="en-US"/>
                </w:rPr>
                <m:t>17×</m:t>
              </m:r>
              <m:d>
                <m:dPr>
                  <m:ctrlPr>
                    <w:rPr>
                      <w:rFonts w:ascii="Cambria Math" w:hAnsi="Cambria Math"/>
                      <w:i/>
                      <w:lang w:val="en-US"/>
                    </w:rPr>
                  </m:ctrlPr>
                </m:dPr>
                <m:e>
                  <m:r>
                    <w:rPr>
                      <w:rFonts w:ascii="Cambria Math" w:hAnsi="Cambria Math"/>
                      <w:lang w:val="en-US"/>
                    </w:rPr>
                    <m:t>2.7+0.25</m:t>
                  </m:r>
                </m:e>
              </m:d>
            </m:den>
          </m:f>
          <m:r>
            <w:rPr>
              <w:rFonts w:ascii="Cambria Math" w:hAnsi="Cambria Math"/>
              <w:lang w:val="en-US"/>
            </w:rPr>
            <m:t>×100=64.6%</m:t>
          </m:r>
        </m:oMath>
      </m:oMathPara>
    </w:p>
    <w:p w14:paraId="22AE6B08" w14:textId="7FC01A19" w:rsidR="002E7109" w:rsidRPr="002E7109" w:rsidRDefault="002E7109" w:rsidP="001064A8">
      <w:pPr>
        <w:rPr>
          <w:rFonts w:eastAsiaTheme="minorEastAsia"/>
          <w:lang w:val="en-US"/>
        </w:rPr>
      </w:pPr>
      <w:r>
        <w:rPr>
          <w:rFonts w:eastAsiaTheme="minorEastAsia"/>
          <w:lang w:val="en-US"/>
        </w:rPr>
        <w:t xml:space="preserve">34 V on </w:t>
      </w:r>
      <w:proofErr w:type="spellStart"/>
      <w:r>
        <w:rPr>
          <w:rFonts w:eastAsiaTheme="minorEastAsia"/>
          <w:lang w:val="en-US"/>
        </w:rPr>
        <w:t>V</w:t>
      </w:r>
      <w:r w:rsidRPr="002E7109">
        <w:rPr>
          <w:rFonts w:eastAsiaTheme="minorEastAsia"/>
          <w:vertAlign w:val="subscript"/>
          <w:lang w:val="en-US"/>
        </w:rPr>
        <w:t>unreg</w:t>
      </w:r>
      <w:proofErr w:type="spellEnd"/>
      <w:r>
        <w:rPr>
          <w:rFonts w:eastAsiaTheme="minorEastAsia"/>
          <w:lang w:val="en-US"/>
        </w:rPr>
        <w:t>:</w:t>
      </w:r>
    </w:p>
    <w:p w14:paraId="40EAFABC" w14:textId="07D26E26" w:rsidR="002E7109" w:rsidRPr="002065AF" w:rsidRDefault="002E7109" w:rsidP="002E7109">
      <w:pPr>
        <w:rPr>
          <w:rFonts w:eastAsiaTheme="minorEastAsia"/>
          <w:lang w:val="en-US"/>
        </w:rPr>
      </w:pPr>
      <m:oMathPara>
        <m:oMath>
          <m:r>
            <w:rPr>
              <w:rFonts w:ascii="Cambria Math" w:hAnsi="Cambria Math"/>
              <w:lang w:val="en-US"/>
            </w:rPr>
            <m:t xml:space="preserve">Efficiency </m:t>
          </m:r>
          <m:d>
            <m:dPr>
              <m:ctrlPr>
                <w:rPr>
                  <w:rFonts w:ascii="Cambria Math" w:hAnsi="Cambria Math"/>
                  <w:i/>
                  <w:lang w:val="en-US"/>
                </w:rPr>
              </m:ctrlPr>
            </m:dPr>
            <m:e>
              <m:r>
                <w:rPr>
                  <w:rFonts w:ascii="Cambria Math" w:hAnsi="Cambria Math"/>
                  <w:lang w:val="en-US"/>
                </w:rPr>
                <m:t>%</m:t>
              </m:r>
            </m:e>
          </m:d>
          <m:r>
            <w:rPr>
              <w:rFonts w:ascii="Cambria Math" w:hAnsi="Cambria Math"/>
              <w:lang w:val="en-US"/>
            </w:rPr>
            <m:t>=</m:t>
          </m:r>
          <m:f>
            <m:fPr>
              <m:ctrlPr>
                <w:rPr>
                  <w:rFonts w:ascii="Cambria Math" w:hAnsi="Cambria Math"/>
                  <w:i/>
                  <w:lang w:val="en-US"/>
                </w:rPr>
              </m:ctrlPr>
            </m:fPr>
            <m:num>
              <m:r>
                <w:rPr>
                  <w:rFonts w:ascii="Cambria Math" w:hAnsi="Cambria Math"/>
                  <w:lang w:val="en-US"/>
                </w:rPr>
                <m:t>19×2.7</m:t>
              </m:r>
            </m:num>
            <m:den>
              <m:r>
                <w:rPr>
                  <w:rFonts w:ascii="Cambria Math" w:hAnsi="Cambria Math"/>
                  <w:lang w:val="en-US"/>
                </w:rPr>
                <m:t>34×</m:t>
              </m:r>
              <m:d>
                <m:dPr>
                  <m:ctrlPr>
                    <w:rPr>
                      <w:rFonts w:ascii="Cambria Math" w:hAnsi="Cambria Math"/>
                      <w:i/>
                      <w:lang w:val="en-US"/>
                    </w:rPr>
                  </m:ctrlPr>
                </m:dPr>
                <m:e>
                  <m:r>
                    <w:rPr>
                      <w:rFonts w:ascii="Cambria Math" w:hAnsi="Cambria Math"/>
                      <w:lang w:val="en-US"/>
                    </w:rPr>
                    <m:t>2.7+0.25</m:t>
                  </m:r>
                </m:e>
              </m:d>
            </m:den>
          </m:f>
          <m:r>
            <w:rPr>
              <w:rFonts w:ascii="Cambria Math" w:hAnsi="Cambria Math"/>
              <w:lang w:val="en-US"/>
            </w:rPr>
            <m:t>×100=51.1%</m:t>
          </m:r>
        </m:oMath>
      </m:oMathPara>
    </w:p>
    <w:p w14:paraId="4688D1D5" w14:textId="750E9339" w:rsidR="00250B81" w:rsidRPr="002065AF" w:rsidRDefault="00250B81" w:rsidP="00250B81">
      <w:pPr>
        <w:rPr>
          <w:rFonts w:eastAsiaTheme="minorEastAsia"/>
          <w:lang w:val="en-US"/>
        </w:rPr>
      </w:pPr>
      <m:oMathPara>
        <m:oMath>
          <m:r>
            <w:rPr>
              <w:rFonts w:ascii="Cambria Math" w:hAnsi="Cambria Math"/>
              <w:lang w:val="en-US"/>
            </w:rPr>
            <m:t xml:space="preserve">Efficiency </m:t>
          </m:r>
          <m:d>
            <m:dPr>
              <m:ctrlPr>
                <w:rPr>
                  <w:rFonts w:ascii="Cambria Math" w:hAnsi="Cambria Math"/>
                  <w:i/>
                  <w:lang w:val="en-US"/>
                </w:rPr>
              </m:ctrlPr>
            </m:dPr>
            <m:e>
              <m:r>
                <w:rPr>
                  <w:rFonts w:ascii="Cambria Math" w:hAnsi="Cambria Math"/>
                  <w:lang w:val="en-US"/>
                </w:rPr>
                <m:t>%</m:t>
              </m:r>
            </m:e>
          </m:d>
          <m:r>
            <w:rPr>
              <w:rFonts w:ascii="Cambria Math" w:hAnsi="Cambria Math"/>
              <w:lang w:val="en-US"/>
            </w:rPr>
            <m:t>=</m:t>
          </m:r>
          <m:f>
            <m:fPr>
              <m:ctrlPr>
                <w:rPr>
                  <w:rFonts w:ascii="Cambria Math" w:hAnsi="Cambria Math"/>
                  <w:i/>
                  <w:lang w:val="en-US"/>
                </w:rPr>
              </m:ctrlPr>
            </m:fPr>
            <m:num>
              <m:r>
                <w:rPr>
                  <w:rFonts w:ascii="Cambria Math" w:hAnsi="Cambria Math"/>
                  <w:lang w:val="en-US"/>
                </w:rPr>
                <m:t>24×2.7</m:t>
              </m:r>
            </m:num>
            <m:den>
              <m:r>
                <w:rPr>
                  <w:rFonts w:ascii="Cambria Math" w:hAnsi="Cambria Math"/>
                  <w:lang w:val="en-US"/>
                </w:rPr>
                <m:t>34×</m:t>
              </m:r>
              <m:d>
                <m:dPr>
                  <m:ctrlPr>
                    <w:rPr>
                      <w:rFonts w:ascii="Cambria Math" w:hAnsi="Cambria Math"/>
                      <w:i/>
                      <w:lang w:val="en-US"/>
                    </w:rPr>
                  </m:ctrlPr>
                </m:dPr>
                <m:e>
                  <m:r>
                    <w:rPr>
                      <w:rFonts w:ascii="Cambria Math" w:hAnsi="Cambria Math"/>
                      <w:lang w:val="en-US"/>
                    </w:rPr>
                    <m:t>2.7+0.25</m:t>
                  </m:r>
                </m:e>
              </m:d>
            </m:den>
          </m:f>
          <m:r>
            <w:rPr>
              <w:rFonts w:ascii="Cambria Math" w:hAnsi="Cambria Math"/>
              <w:lang w:val="en-US"/>
            </w:rPr>
            <m:t>×100=64.6%</m:t>
          </m:r>
        </m:oMath>
      </m:oMathPara>
    </w:p>
    <w:p w14:paraId="7F580FD6" w14:textId="77777777" w:rsidR="001064A8" w:rsidRDefault="001064A8" w:rsidP="00714558">
      <w:pPr>
        <w:rPr>
          <w:rFonts w:eastAsiaTheme="minorEastAsia"/>
          <w:lang w:val="en-US"/>
        </w:rPr>
      </w:pPr>
    </w:p>
    <w:p w14:paraId="772C2843" w14:textId="035F5851" w:rsidR="00714558" w:rsidRDefault="00113D9D" w:rsidP="00714558">
      <w:pPr>
        <w:rPr>
          <w:u w:val="single"/>
          <w:lang w:val="en-US"/>
        </w:rPr>
      </w:pPr>
      <w:r>
        <w:rPr>
          <w:u w:val="single"/>
          <w:lang w:val="en-US"/>
        </w:rPr>
        <w:t>M</w:t>
      </w:r>
      <w:r w:rsidR="00714558" w:rsidRPr="002065AF">
        <w:rPr>
          <w:u w:val="single"/>
          <w:lang w:val="en-US"/>
        </w:rPr>
        <w:t>inimum efficiency:</w:t>
      </w:r>
    </w:p>
    <w:p w14:paraId="28C605A7" w14:textId="2C54DAE5" w:rsidR="00BE74EC" w:rsidRPr="0039317A" w:rsidRDefault="00113D9D" w:rsidP="00D5047C">
      <w:pPr>
        <w:rPr>
          <w:rFonts w:eastAsiaTheme="minorEastAsia"/>
          <w:lang w:val="en-US"/>
        </w:rPr>
      </w:pPr>
      <w:r>
        <w:rPr>
          <w:lang w:val="en-US"/>
        </w:rPr>
        <w:t>That’s approximately</w:t>
      </w:r>
      <w:r w:rsidR="0050394D">
        <w:rPr>
          <w:lang w:val="en-US"/>
        </w:rPr>
        <w:t xml:space="preserve"> or exactly</w:t>
      </w:r>
      <w:r>
        <w:rPr>
          <w:lang w:val="en-US"/>
        </w:rPr>
        <w:t xml:space="preserve"> 0, because V</w:t>
      </w:r>
      <w:r w:rsidRPr="00113D9D">
        <w:rPr>
          <w:vertAlign w:val="subscript"/>
          <w:lang w:val="en-US"/>
        </w:rPr>
        <w:t>O</w:t>
      </w:r>
      <w:r>
        <w:rPr>
          <w:lang w:val="en-US"/>
        </w:rPr>
        <w:t xml:space="preserve"> can be very near 0, so that equals the equation to almost </w:t>
      </w:r>
      <w:r w:rsidR="0050394D">
        <w:rPr>
          <w:lang w:val="en-US"/>
        </w:rPr>
        <w:t xml:space="preserve">or exactly </w:t>
      </w:r>
      <w:r>
        <w:rPr>
          <w:lang w:val="en-US"/>
        </w:rPr>
        <w:t>0.</w:t>
      </w:r>
    </w:p>
    <w:p w14:paraId="620D3D12" w14:textId="77777777" w:rsidR="00950052" w:rsidRPr="00714558" w:rsidRDefault="00950052" w:rsidP="00714558">
      <w:pPr>
        <w:rPr>
          <w:lang w:val="en-US"/>
        </w:rPr>
      </w:pPr>
    </w:p>
    <w:p w14:paraId="472B51F1" w14:textId="77777777" w:rsidR="00C34065" w:rsidRPr="00C34065" w:rsidRDefault="00C34065" w:rsidP="00C34065">
      <w:pPr>
        <w:rPr>
          <w:lang w:val="en-US"/>
        </w:rPr>
      </w:pPr>
    </w:p>
    <w:p w14:paraId="69EE1C3D" w14:textId="77777777" w:rsidR="0043170A" w:rsidRDefault="0043170A" w:rsidP="00032011">
      <w:pPr>
        <w:rPr>
          <w:lang w:val="en-US"/>
        </w:rPr>
      </w:pPr>
    </w:p>
    <w:p w14:paraId="206E32B0" w14:textId="77777777" w:rsidR="0044507D" w:rsidRDefault="0044507D" w:rsidP="00032011">
      <w:pPr>
        <w:rPr>
          <w:rFonts w:eastAsiaTheme="minorEastAsia"/>
          <w:lang w:val="en-US"/>
        </w:rPr>
      </w:pPr>
    </w:p>
    <w:p w14:paraId="6916490F" w14:textId="77777777" w:rsidR="0044507D" w:rsidRPr="00047EAD" w:rsidRDefault="0044507D" w:rsidP="00032011">
      <w:pPr>
        <w:rPr>
          <w:rFonts w:eastAsiaTheme="minorEastAsia"/>
          <w:lang w:val="en-US"/>
        </w:rPr>
      </w:pPr>
    </w:p>
    <w:p w14:paraId="266E986E" w14:textId="77777777" w:rsidR="00057728" w:rsidRPr="007379E1" w:rsidRDefault="00057728" w:rsidP="00593846">
      <w:pPr>
        <w:rPr>
          <w:lang w:val="en-US"/>
        </w:rPr>
      </w:pPr>
    </w:p>
    <w:p w14:paraId="3C46137A" w14:textId="233010C5" w:rsidR="00003FA4" w:rsidRPr="007379E1" w:rsidRDefault="00003FA4" w:rsidP="00593846">
      <w:pPr>
        <w:rPr>
          <w:lang w:val="en-US"/>
        </w:rPr>
      </w:pPr>
      <w:r w:rsidRPr="007379E1">
        <w:rPr>
          <w:noProof/>
          <w:lang w:val="en-US"/>
        </w:rPr>
        <w:drawing>
          <wp:inline distT="0" distB="0" distL="0" distR="0" wp14:anchorId="06000AEB" wp14:editId="275275BE">
            <wp:extent cx="3724788" cy="3419061"/>
            <wp:effectExtent l="0" t="0" r="9525" b="0"/>
            <wp:docPr id="5" name="Image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727304" cy="3421371"/>
                    </a:xfrm>
                    <a:prstGeom prst="rect">
                      <a:avLst/>
                    </a:prstGeom>
                  </pic:spPr>
                </pic:pic>
              </a:graphicData>
            </a:graphic>
          </wp:inline>
        </w:drawing>
      </w:r>
    </w:p>
    <w:p w14:paraId="16AF078B" w14:textId="77777777" w:rsidR="00003FA4" w:rsidRPr="007379E1" w:rsidRDefault="00003FA4" w:rsidP="00593846">
      <w:pPr>
        <w:rPr>
          <w:lang w:val="en-US"/>
        </w:rPr>
      </w:pPr>
    </w:p>
    <w:p w14:paraId="3FA9FAD2" w14:textId="2BD99630" w:rsidR="007E5A1F" w:rsidRPr="007379E1" w:rsidRDefault="007E5A1F" w:rsidP="00593846">
      <w:pPr>
        <w:rPr>
          <w:lang w:val="en-US"/>
        </w:rPr>
      </w:pPr>
      <w:r w:rsidRPr="007379E1">
        <w:rPr>
          <w:lang w:val="en-US"/>
        </w:rPr>
        <w:t>PUT THE LMV431 NEAR THE POWER TRANSISTOR!!!!!</w:t>
      </w:r>
    </w:p>
    <w:p w14:paraId="55636BC1" w14:textId="0EC54BDD" w:rsidR="007E5A1F" w:rsidRPr="007379E1" w:rsidRDefault="007E5A1F" w:rsidP="00593846">
      <w:pPr>
        <w:rPr>
          <w:lang w:val="en-US"/>
        </w:rPr>
      </w:pPr>
      <w:r w:rsidRPr="007379E1">
        <w:rPr>
          <w:lang w:val="en-US"/>
        </w:rPr>
        <w:t xml:space="preserve">One of the graphs in the datasheet says that the reference current gets lower as temperature increases </w:t>
      </w:r>
      <w:r w:rsidRPr="007379E1">
        <w:rPr>
          <w:lang w:val="en-US"/>
        </w:rPr>
        <w:sym w:font="Wingdings" w:char="F0E0"/>
      </w:r>
      <w:r w:rsidRPr="007379E1">
        <w:rPr>
          <w:lang w:val="en-US"/>
        </w:rPr>
        <w:t xml:space="preserve"> the power transistor is the hottest thing in there.</w:t>
      </w:r>
    </w:p>
    <w:p w14:paraId="41FC0991" w14:textId="155FC2B8" w:rsidR="0000754E" w:rsidRPr="007379E1" w:rsidRDefault="0000754E" w:rsidP="00593846">
      <w:pPr>
        <w:rPr>
          <w:lang w:val="en-US"/>
        </w:rPr>
      </w:pPr>
      <w:r w:rsidRPr="007379E1">
        <w:rPr>
          <w:lang w:val="en-US"/>
        </w:rPr>
        <w:t xml:space="preserve">EDIT: do NOT do this. </w:t>
      </w:r>
      <w:proofErr w:type="spellStart"/>
      <w:r w:rsidRPr="007379E1">
        <w:rPr>
          <w:lang w:val="en-US"/>
        </w:rPr>
        <w:t>Vref</w:t>
      </w:r>
      <w:proofErr w:type="spellEnd"/>
      <w:r w:rsidRPr="007379E1">
        <w:rPr>
          <w:lang w:val="en-US"/>
        </w:rPr>
        <w:t xml:space="preserve"> changes with temperature, so if the PSU is being put at max, it will be hotter inside. Else, will be cooler. Get it as away from heat sources as possible (even if it </w:t>
      </w:r>
      <w:proofErr w:type="gramStart"/>
      <w:r w:rsidRPr="007379E1">
        <w:rPr>
          <w:lang w:val="en-US"/>
        </w:rPr>
        <w:t>has to</w:t>
      </w:r>
      <w:proofErr w:type="gramEnd"/>
      <w:r w:rsidRPr="007379E1">
        <w:rPr>
          <w:lang w:val="en-US"/>
        </w:rPr>
        <w:t xml:space="preserve"> be outside the </w:t>
      </w:r>
      <w:r w:rsidR="00484246" w:rsidRPr="007379E1">
        <w:rPr>
          <w:lang w:val="en-US"/>
        </w:rPr>
        <w:t>board or something, connected with wires (or maybe not because of parasitic inductance on the wires and with such small currents that could affect stuff?).</w:t>
      </w:r>
    </w:p>
    <w:p w14:paraId="15BDCFFB" w14:textId="3207A658" w:rsidR="00D11F5B" w:rsidRPr="007379E1" w:rsidRDefault="00D11F5B" w:rsidP="00593846">
      <w:pPr>
        <w:rPr>
          <w:lang w:val="en-US"/>
        </w:rPr>
      </w:pPr>
      <w:r w:rsidRPr="007379E1">
        <w:rPr>
          <w:noProof/>
          <w:lang w:val="en-US"/>
        </w:rPr>
        <w:drawing>
          <wp:inline distT="0" distB="0" distL="0" distR="0" wp14:anchorId="5C83C0F8" wp14:editId="70BC6B46">
            <wp:extent cx="5400040" cy="1455420"/>
            <wp:effectExtent l="0" t="0" r="0" b="0"/>
            <wp:docPr id="1" name="Imagem 1" descr="Uma imagem com texto&#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m 1" descr="Uma imagem com texto&#10;&#10;Descrição gerada automaticamente"/>
                    <pic:cNvPicPr/>
                  </pic:nvPicPr>
                  <pic:blipFill>
                    <a:blip r:embed="rId25"/>
                    <a:stretch>
                      <a:fillRect/>
                    </a:stretch>
                  </pic:blipFill>
                  <pic:spPr>
                    <a:xfrm>
                      <a:off x="0" y="0"/>
                      <a:ext cx="5400040" cy="1455420"/>
                    </a:xfrm>
                    <a:prstGeom prst="rect">
                      <a:avLst/>
                    </a:prstGeom>
                  </pic:spPr>
                </pic:pic>
              </a:graphicData>
            </a:graphic>
          </wp:inline>
        </w:drawing>
      </w:r>
    </w:p>
    <w:p w14:paraId="6A855F4C" w14:textId="0D907957" w:rsidR="00FA462F" w:rsidRPr="007379E1" w:rsidRDefault="00FA462F" w:rsidP="00593846">
      <w:pPr>
        <w:rPr>
          <w:lang w:val="en-US"/>
        </w:rPr>
      </w:pPr>
      <w:r w:rsidRPr="007379E1">
        <w:rPr>
          <w:noProof/>
          <w:lang w:val="en-US"/>
        </w:rPr>
        <w:drawing>
          <wp:inline distT="0" distB="0" distL="0" distR="0" wp14:anchorId="7A8BA770" wp14:editId="5AA373AA">
            <wp:extent cx="981075" cy="533400"/>
            <wp:effectExtent l="0" t="0" r="9525" b="0"/>
            <wp:docPr id="2" name="Imagem 2" descr="Uma imagem com texto&#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m 2" descr="Uma imagem com texto&#10;&#10;Descrição gerada automaticamente"/>
                    <pic:cNvPicPr/>
                  </pic:nvPicPr>
                  <pic:blipFill>
                    <a:blip r:embed="rId26"/>
                    <a:stretch>
                      <a:fillRect/>
                    </a:stretch>
                  </pic:blipFill>
                  <pic:spPr>
                    <a:xfrm>
                      <a:off x="0" y="0"/>
                      <a:ext cx="981075" cy="533400"/>
                    </a:xfrm>
                    <a:prstGeom prst="rect">
                      <a:avLst/>
                    </a:prstGeom>
                  </pic:spPr>
                </pic:pic>
              </a:graphicData>
            </a:graphic>
          </wp:inline>
        </w:drawing>
      </w:r>
    </w:p>
    <w:p w14:paraId="3527A298" w14:textId="079B4982" w:rsidR="00364BB9" w:rsidRPr="007379E1" w:rsidRDefault="00FA462F" w:rsidP="004C194A">
      <w:pPr>
        <w:rPr>
          <w:lang w:val="en-US"/>
        </w:rPr>
      </w:pPr>
      <w:r w:rsidRPr="007379E1">
        <w:rPr>
          <w:lang w:val="en-US"/>
        </w:rPr>
        <w:t>ZKA won’t change. The cathode voltage won’t change</w:t>
      </w:r>
      <w:r w:rsidR="004C194A" w:rsidRPr="007379E1">
        <w:rPr>
          <w:lang w:val="en-US"/>
        </w:rPr>
        <w:t xml:space="preserve"> because it’s connected to the reference, which also won’t change</w:t>
      </w:r>
      <w:r w:rsidRPr="007379E1">
        <w:rPr>
          <w:lang w:val="en-US"/>
        </w:rPr>
        <w:t xml:space="preserve"> because the temperature supposedly won’t change (too much? Hopefully at all)</w:t>
      </w:r>
      <w:r w:rsidR="004C194A" w:rsidRPr="007379E1">
        <w:rPr>
          <w:lang w:val="en-US"/>
        </w:rPr>
        <w:t>.</w:t>
      </w:r>
      <w:r w:rsidRPr="007379E1">
        <w:rPr>
          <w:lang w:val="en-US"/>
        </w:rPr>
        <w:t xml:space="preserve"> </w:t>
      </w:r>
      <w:r w:rsidR="004C194A" w:rsidRPr="007379E1">
        <w:rPr>
          <w:lang w:val="en-US"/>
        </w:rPr>
        <w:t>T</w:t>
      </w:r>
      <w:r w:rsidRPr="007379E1">
        <w:rPr>
          <w:lang w:val="en-US"/>
        </w:rPr>
        <w:t>he current won’t change either, because this thing is connected to an op-amp, which requires almost no current</w:t>
      </w:r>
      <w:r w:rsidR="004C194A" w:rsidRPr="007379E1">
        <w:rPr>
          <w:lang w:val="en-US"/>
        </w:rPr>
        <w:t>, and almost or no current changes at all</w:t>
      </w:r>
      <w:r w:rsidR="00206D49" w:rsidRPr="007379E1">
        <w:rPr>
          <w:lang w:val="en-US"/>
        </w:rPr>
        <w:t xml:space="preserve">. </w:t>
      </w:r>
      <w:proofErr w:type="gramStart"/>
      <w:r w:rsidR="00206D49" w:rsidRPr="007379E1">
        <w:rPr>
          <w:lang w:val="en-US"/>
        </w:rPr>
        <w:t>So</w:t>
      </w:r>
      <w:proofErr w:type="gramEnd"/>
      <w:r w:rsidR="00206D49" w:rsidRPr="007379E1">
        <w:rPr>
          <w:lang w:val="en-US"/>
        </w:rPr>
        <w:t xml:space="preserve"> none will change, </w:t>
      </w:r>
      <w:r w:rsidR="004C194A" w:rsidRPr="007379E1">
        <w:rPr>
          <w:lang w:val="en-US"/>
        </w:rPr>
        <w:t xml:space="preserve">and therefore </w:t>
      </w:r>
      <w:r w:rsidR="00206D49" w:rsidRPr="007379E1">
        <w:rPr>
          <w:lang w:val="en-US"/>
        </w:rPr>
        <w:t>ZKA won’t change either.</w:t>
      </w:r>
    </w:p>
    <w:p w14:paraId="6B5FB1C0" w14:textId="15C97D4E" w:rsidR="004603B9" w:rsidRPr="007379E1" w:rsidRDefault="004603B9" w:rsidP="004C194A">
      <w:pPr>
        <w:rPr>
          <w:lang w:val="en-US"/>
        </w:rPr>
      </w:pPr>
      <w:r w:rsidRPr="007379E1">
        <w:rPr>
          <w:lang w:val="en-US"/>
        </w:rPr>
        <w:lastRenderedPageBreak/>
        <w:t>The LM358 has 2.5-5 pF of input capacitance, so from the picture below, the chip will be perfectly stable (0 F almost</w:t>
      </w:r>
      <w:r w:rsidR="000C1CF2" w:rsidRPr="007379E1">
        <w:rPr>
          <w:lang w:val="en-US"/>
        </w:rPr>
        <w:t>, meaning no capacitive load</w:t>
      </w:r>
      <w:r w:rsidR="002226C3" w:rsidRPr="007379E1">
        <w:rPr>
          <w:lang w:val="en-US"/>
        </w:rPr>
        <w:t xml:space="preserve"> – 2</w:t>
      </w:r>
      <w:r w:rsidR="002226C3" w:rsidRPr="007379E1">
        <w:rPr>
          <w:vertAlign w:val="superscript"/>
          <w:lang w:val="en-US"/>
        </w:rPr>
        <w:t>nd</w:t>
      </w:r>
      <w:r w:rsidR="002226C3" w:rsidRPr="007379E1">
        <w:rPr>
          <w:lang w:val="en-US"/>
        </w:rPr>
        <w:t xml:space="preserve"> picture below).</w:t>
      </w:r>
    </w:p>
    <w:p w14:paraId="6DD8DE0B" w14:textId="33CB3B7E" w:rsidR="00334CE4" w:rsidRPr="007379E1" w:rsidRDefault="00334CE4" w:rsidP="004C194A">
      <w:pPr>
        <w:rPr>
          <w:lang w:val="en-US"/>
        </w:rPr>
      </w:pPr>
    </w:p>
    <w:p w14:paraId="16B60F0B" w14:textId="09E0B47E" w:rsidR="00334CE4" w:rsidRPr="007379E1" w:rsidRDefault="00334CE4" w:rsidP="004C194A">
      <w:pPr>
        <w:rPr>
          <w:lang w:val="en-US"/>
        </w:rPr>
      </w:pPr>
      <w:r w:rsidRPr="007379E1">
        <w:rPr>
          <w:lang w:val="en-US"/>
        </w:rPr>
        <w:t>READ THE LAYOUT GUIDELINES OF THE LM358 IN THE DATASHEET!!!!!</w:t>
      </w:r>
    </w:p>
    <w:p w14:paraId="0C78ECD1" w14:textId="54511434" w:rsidR="00334CE4" w:rsidRPr="007379E1" w:rsidRDefault="00334CE4" w:rsidP="004C194A">
      <w:pPr>
        <w:rPr>
          <w:lang w:val="en-US"/>
        </w:rPr>
      </w:pPr>
      <w:r w:rsidRPr="007379E1">
        <w:rPr>
          <w:lang w:val="en-US"/>
        </w:rPr>
        <w:t>Example of guideline:</w:t>
      </w:r>
    </w:p>
    <w:p w14:paraId="4580E775" w14:textId="657FE74E" w:rsidR="00334CE4" w:rsidRPr="007379E1" w:rsidRDefault="00334CE4" w:rsidP="004C194A">
      <w:pPr>
        <w:rPr>
          <w:lang w:val="en-US"/>
        </w:rPr>
      </w:pPr>
      <w:r w:rsidRPr="007379E1">
        <w:rPr>
          <w:noProof/>
          <w:lang w:val="en-US"/>
        </w:rPr>
        <w:drawing>
          <wp:inline distT="0" distB="0" distL="0" distR="0" wp14:anchorId="34B27DE3" wp14:editId="536F6567">
            <wp:extent cx="5400040" cy="267970"/>
            <wp:effectExtent l="0" t="0" r="0" b="0"/>
            <wp:docPr id="6" name="Image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400040" cy="267970"/>
                    </a:xfrm>
                    <a:prstGeom prst="rect">
                      <a:avLst/>
                    </a:prstGeom>
                  </pic:spPr>
                </pic:pic>
              </a:graphicData>
            </a:graphic>
          </wp:inline>
        </w:drawing>
      </w:r>
    </w:p>
    <w:p w14:paraId="76D97C97" w14:textId="108DA438" w:rsidR="00F80F66" w:rsidRPr="007379E1" w:rsidRDefault="00F80F66" w:rsidP="004C194A">
      <w:pPr>
        <w:rPr>
          <w:lang w:val="en-US"/>
        </w:rPr>
      </w:pPr>
    </w:p>
    <w:p w14:paraId="24E1B975" w14:textId="0F03660B" w:rsidR="00F80F66" w:rsidRPr="007379E1" w:rsidRDefault="00F80F66" w:rsidP="004C194A">
      <w:pPr>
        <w:rPr>
          <w:lang w:val="en-US"/>
        </w:rPr>
      </w:pPr>
      <w:r w:rsidRPr="007379E1">
        <w:rPr>
          <w:lang w:val="en-US"/>
        </w:rPr>
        <w:t>CHECK WHICH OP-AMP YOU BOUGHT!!!!!!!!!!</w:t>
      </w:r>
    </w:p>
    <w:p w14:paraId="106E7C9B" w14:textId="302CF5D3" w:rsidR="00F80F66" w:rsidRPr="007379E1" w:rsidRDefault="00F80F66" w:rsidP="004C194A">
      <w:pPr>
        <w:rPr>
          <w:lang w:val="en-US"/>
        </w:rPr>
      </w:pPr>
      <w:r w:rsidRPr="007379E1">
        <w:rPr>
          <w:noProof/>
          <w:lang w:val="en-US"/>
        </w:rPr>
        <w:drawing>
          <wp:inline distT="0" distB="0" distL="0" distR="0" wp14:anchorId="47DF5FB7" wp14:editId="19BD9936">
            <wp:extent cx="5400040" cy="1185545"/>
            <wp:effectExtent l="0" t="0" r="0" b="0"/>
            <wp:docPr id="7" name="Imagem 7" descr="Uma imagem com texto&#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m 7" descr="Uma imagem com texto&#10;&#10;Descrição gerada automaticamente"/>
                    <pic:cNvPicPr/>
                  </pic:nvPicPr>
                  <pic:blipFill>
                    <a:blip r:embed="rId28"/>
                    <a:stretch>
                      <a:fillRect/>
                    </a:stretch>
                  </pic:blipFill>
                  <pic:spPr>
                    <a:xfrm>
                      <a:off x="0" y="0"/>
                      <a:ext cx="5400040" cy="1185545"/>
                    </a:xfrm>
                    <a:prstGeom prst="rect">
                      <a:avLst/>
                    </a:prstGeom>
                  </pic:spPr>
                </pic:pic>
              </a:graphicData>
            </a:graphic>
          </wp:inline>
        </w:drawing>
      </w:r>
    </w:p>
    <w:p w14:paraId="2D2C3C3D" w14:textId="555EE079" w:rsidR="004603B9" w:rsidRPr="007379E1" w:rsidRDefault="004603B9" w:rsidP="004C194A">
      <w:pPr>
        <w:rPr>
          <w:lang w:val="en-US"/>
        </w:rPr>
      </w:pPr>
      <w:r w:rsidRPr="007379E1">
        <w:rPr>
          <w:noProof/>
          <w:lang w:val="en-US"/>
        </w:rPr>
        <w:drawing>
          <wp:inline distT="0" distB="0" distL="0" distR="0" wp14:anchorId="0DBE49A3" wp14:editId="581BB892">
            <wp:extent cx="4457700" cy="4286250"/>
            <wp:effectExtent l="0" t="0" r="0" b="0"/>
            <wp:docPr id="3"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457700" cy="4286250"/>
                    </a:xfrm>
                    <a:prstGeom prst="rect">
                      <a:avLst/>
                    </a:prstGeom>
                  </pic:spPr>
                </pic:pic>
              </a:graphicData>
            </a:graphic>
          </wp:inline>
        </w:drawing>
      </w:r>
    </w:p>
    <w:p w14:paraId="33D66038" w14:textId="7003D042" w:rsidR="002226C3" w:rsidRPr="007379E1" w:rsidRDefault="002226C3" w:rsidP="004C194A">
      <w:pPr>
        <w:rPr>
          <w:lang w:val="en-US"/>
        </w:rPr>
      </w:pPr>
      <w:r w:rsidRPr="007379E1">
        <w:rPr>
          <w:noProof/>
          <w:lang w:val="en-US"/>
        </w:rPr>
        <w:drawing>
          <wp:inline distT="0" distB="0" distL="0" distR="0" wp14:anchorId="3EB66756" wp14:editId="4310E092">
            <wp:extent cx="5400040" cy="612140"/>
            <wp:effectExtent l="0" t="0" r="0" b="0"/>
            <wp:docPr id="4" name="Imagem 4" descr="Uma imagem com texto&#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m 4" descr="Uma imagem com texto&#10;&#10;Descrição gerada automaticamente"/>
                    <pic:cNvPicPr/>
                  </pic:nvPicPr>
                  <pic:blipFill>
                    <a:blip r:embed="rId30"/>
                    <a:stretch>
                      <a:fillRect/>
                    </a:stretch>
                  </pic:blipFill>
                  <pic:spPr>
                    <a:xfrm>
                      <a:off x="0" y="0"/>
                      <a:ext cx="5400040" cy="612140"/>
                    </a:xfrm>
                    <a:prstGeom prst="rect">
                      <a:avLst/>
                    </a:prstGeom>
                  </pic:spPr>
                </pic:pic>
              </a:graphicData>
            </a:graphic>
          </wp:inline>
        </w:drawing>
      </w:r>
    </w:p>
    <w:p w14:paraId="5D596771" w14:textId="78C2DD6F" w:rsidR="00193B02" w:rsidRPr="007379E1" w:rsidRDefault="00193B02" w:rsidP="004C194A">
      <w:pPr>
        <w:rPr>
          <w:lang w:val="en-US"/>
        </w:rPr>
      </w:pPr>
      <w:r w:rsidRPr="007379E1">
        <w:rPr>
          <w:lang w:val="en-US"/>
        </w:rPr>
        <w:lastRenderedPageBreak/>
        <w:t>As the LMV431 is functionally equivalent to the TLV431, and the TLV431 datasheet is more complete, I’ve used TLV431 datasheet and its application notes PDF.</w:t>
      </w:r>
    </w:p>
    <w:p w14:paraId="66B5F5B7" w14:textId="7B62F6E4" w:rsidR="00955BEA" w:rsidRPr="007379E1" w:rsidRDefault="00955BEA" w:rsidP="004C194A">
      <w:pPr>
        <w:rPr>
          <w:lang w:val="en-US"/>
        </w:rPr>
      </w:pPr>
    </w:p>
    <w:p w14:paraId="1EA68B35" w14:textId="763725D3" w:rsidR="005A3E98" w:rsidRPr="007379E1" w:rsidRDefault="005A3E98" w:rsidP="004C194A">
      <w:pPr>
        <w:rPr>
          <w:lang w:val="en-US"/>
        </w:rPr>
      </w:pPr>
    </w:p>
    <w:p w14:paraId="3CB30AFC" w14:textId="08201F6D" w:rsidR="005A3E98" w:rsidRPr="007379E1" w:rsidRDefault="00330E39" w:rsidP="004C194A">
      <w:pPr>
        <w:rPr>
          <w:lang w:val="en-US"/>
        </w:rPr>
      </w:pPr>
      <w:r w:rsidRPr="007379E1">
        <w:rPr>
          <w:noProof/>
          <w:lang w:val="en-US"/>
        </w:rPr>
        <w:drawing>
          <wp:inline distT="0" distB="0" distL="0" distR="0" wp14:anchorId="3EF47AC6" wp14:editId="1CC9B586">
            <wp:extent cx="5400040" cy="4552950"/>
            <wp:effectExtent l="0" t="0" r="0" b="0"/>
            <wp:docPr id="9" name="Imagem 9" descr="Uma imagem com texto&#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magem 9" descr="Uma imagem com texto&#10;&#10;Descrição gerada automaticamente"/>
                    <pic:cNvPicPr/>
                  </pic:nvPicPr>
                  <pic:blipFill>
                    <a:blip r:embed="rId31"/>
                    <a:stretch>
                      <a:fillRect/>
                    </a:stretch>
                  </pic:blipFill>
                  <pic:spPr>
                    <a:xfrm>
                      <a:off x="0" y="0"/>
                      <a:ext cx="5400040" cy="4552950"/>
                    </a:xfrm>
                    <a:prstGeom prst="rect">
                      <a:avLst/>
                    </a:prstGeom>
                  </pic:spPr>
                </pic:pic>
              </a:graphicData>
            </a:graphic>
          </wp:inline>
        </w:drawing>
      </w:r>
    </w:p>
    <w:p w14:paraId="5362493A" w14:textId="4A2B16C5" w:rsidR="00883E19" w:rsidRPr="007379E1" w:rsidRDefault="00883E19" w:rsidP="004C194A">
      <w:pPr>
        <w:rPr>
          <w:lang w:val="en-US"/>
        </w:rPr>
      </w:pPr>
      <w:r w:rsidRPr="007379E1">
        <w:rPr>
          <w:lang w:val="en-US"/>
        </w:rPr>
        <w:t>See about emitter degeneration technique</w:t>
      </w:r>
      <w:r w:rsidR="001E3976" w:rsidRPr="007379E1">
        <w:rPr>
          <w:lang w:val="en-US"/>
        </w:rPr>
        <w:t xml:space="preserve"> in BJTs</w:t>
      </w:r>
      <w:r w:rsidRPr="007379E1">
        <w:rPr>
          <w:lang w:val="en-US"/>
        </w:rPr>
        <w:t>.</w:t>
      </w:r>
    </w:p>
    <w:p w14:paraId="72156FC3" w14:textId="3B6D70C5" w:rsidR="00D409B6" w:rsidRPr="007379E1" w:rsidRDefault="00D409B6" w:rsidP="004C194A">
      <w:pPr>
        <w:rPr>
          <w:lang w:val="en-US"/>
        </w:rPr>
      </w:pPr>
    </w:p>
    <w:p w14:paraId="708C02D1" w14:textId="69C5AC25" w:rsidR="00D409B6" w:rsidRPr="007379E1" w:rsidRDefault="00D409B6" w:rsidP="004C194A">
      <w:pPr>
        <w:rPr>
          <w:lang w:val="en-US"/>
        </w:rPr>
      </w:pPr>
      <w:r w:rsidRPr="007379E1">
        <w:rPr>
          <w:lang w:val="en-US"/>
        </w:rPr>
        <w:t>Various in parallel for less “You have to keep in mind that semiconductor devices tend to obey the general Arrhenius law, meaning a failure rate ~doubling for every 10°K (or C) increase.”?</w:t>
      </w:r>
    </w:p>
    <w:p w14:paraId="3BB145DF" w14:textId="1AD252DB" w:rsidR="00955BEA" w:rsidRDefault="00955BEA" w:rsidP="004C194A">
      <w:pPr>
        <w:rPr>
          <w:lang w:val="en-US"/>
        </w:rPr>
      </w:pPr>
    </w:p>
    <w:p w14:paraId="1A1BF21E" w14:textId="77777777" w:rsidR="001378AE" w:rsidRDefault="001378AE" w:rsidP="004C194A">
      <w:pPr>
        <w:rPr>
          <w:lang w:val="en-US"/>
        </w:rPr>
      </w:pPr>
    </w:p>
    <w:p w14:paraId="2FAEA609" w14:textId="48B9B597" w:rsidR="001378AE" w:rsidRDefault="00761495" w:rsidP="004C194A">
      <w:pPr>
        <w:rPr>
          <w:lang w:val="en-US"/>
        </w:rPr>
      </w:pPr>
      <w:hyperlink r:id="rId32" w:history="1">
        <w:r w:rsidR="001378AE" w:rsidRPr="007410BB">
          <w:rPr>
            <w:rStyle w:val="Hiperligao"/>
            <w:lang w:val="en-US"/>
          </w:rPr>
          <w:t>https://www.electronics-tutorial.net/analog-integrated-circuits/schmitt-trigger/non-inverting-schmitt-trigger/</w:t>
        </w:r>
      </w:hyperlink>
    </w:p>
    <w:p w14:paraId="123C795E" w14:textId="3508CA9D" w:rsidR="00955BEA" w:rsidRPr="007379E1" w:rsidRDefault="00955BEA" w:rsidP="004C194A">
      <w:pPr>
        <w:rPr>
          <w:lang w:val="en-US"/>
        </w:rPr>
      </w:pPr>
    </w:p>
    <w:p w14:paraId="2D51BD1B" w14:textId="33D08702" w:rsidR="00955BEA" w:rsidRPr="007379E1" w:rsidRDefault="00955BEA" w:rsidP="004C194A">
      <w:pPr>
        <w:rPr>
          <w:lang w:val="en-US"/>
        </w:rPr>
      </w:pPr>
    </w:p>
    <w:p w14:paraId="61D8152B" w14:textId="69E74966" w:rsidR="00955BEA" w:rsidRPr="007379E1" w:rsidRDefault="00955BEA" w:rsidP="004C194A">
      <w:pPr>
        <w:rPr>
          <w:lang w:val="en-US"/>
        </w:rPr>
      </w:pPr>
      <w:r w:rsidRPr="007379E1">
        <w:rPr>
          <w:lang w:val="en-US"/>
        </w:rPr>
        <w:t xml:space="preserve">In the end, check </w:t>
      </w:r>
      <w:hyperlink r:id="rId33" w:history="1">
        <w:r w:rsidRPr="007379E1">
          <w:rPr>
            <w:rStyle w:val="Hiperligao"/>
            <w:lang w:val="en-US"/>
          </w:rPr>
          <w:t>https://www.instructables.com/10Amp-Linear-Power-Supply/</w:t>
        </w:r>
      </w:hyperlink>
      <w:r w:rsidRPr="007379E1">
        <w:rPr>
          <w:lang w:val="en-US"/>
        </w:rPr>
        <w:t xml:space="preserve"> and see everything he thought of</w:t>
      </w:r>
      <w:r w:rsidR="006D6C6B" w:rsidRPr="007379E1">
        <w:rPr>
          <w:lang w:val="en-US"/>
        </w:rPr>
        <w:t xml:space="preserve"> tha</w:t>
      </w:r>
      <w:r w:rsidR="00EE4C6B" w:rsidRPr="007379E1">
        <w:rPr>
          <w:lang w:val="en-US"/>
        </w:rPr>
        <w:t>t</w:t>
      </w:r>
      <w:r w:rsidR="006D6C6B" w:rsidRPr="007379E1">
        <w:rPr>
          <w:lang w:val="en-US"/>
        </w:rPr>
        <w:t xml:space="preserve"> you didn’t</w:t>
      </w:r>
      <w:r w:rsidRPr="007379E1">
        <w:rPr>
          <w:lang w:val="en-US"/>
        </w:rPr>
        <w:t>.</w:t>
      </w:r>
    </w:p>
    <w:sectPr w:rsidR="00955BEA" w:rsidRPr="007379E1">
      <w:pgSz w:w="11906" w:h="16838"/>
      <w:pgMar w:top="1417" w:right="1701" w:bottom="1417"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DC0E1E"/>
    <w:multiLevelType w:val="hybridMultilevel"/>
    <w:tmpl w:val="A47CD042"/>
    <w:lvl w:ilvl="0" w:tplc="08160001">
      <w:start w:val="1"/>
      <w:numFmt w:val="bullet"/>
      <w:lvlText w:val=""/>
      <w:lvlJc w:val="left"/>
      <w:pPr>
        <w:ind w:left="720" w:hanging="360"/>
      </w:pPr>
      <w:rPr>
        <w:rFonts w:ascii="Symbol" w:hAnsi="Symbol" w:hint="default"/>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1" w15:restartNumberingAfterBreak="0">
    <w:nsid w:val="1CE7752C"/>
    <w:multiLevelType w:val="hybridMultilevel"/>
    <w:tmpl w:val="B380E74A"/>
    <w:lvl w:ilvl="0" w:tplc="08160001">
      <w:start w:val="1"/>
      <w:numFmt w:val="bullet"/>
      <w:lvlText w:val=""/>
      <w:lvlJc w:val="left"/>
      <w:pPr>
        <w:ind w:left="720" w:hanging="360"/>
      </w:pPr>
      <w:rPr>
        <w:rFonts w:ascii="Symbol" w:hAnsi="Symbol" w:hint="default"/>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2" w15:restartNumberingAfterBreak="0">
    <w:nsid w:val="2B50644F"/>
    <w:multiLevelType w:val="hybridMultilevel"/>
    <w:tmpl w:val="D4C8984A"/>
    <w:lvl w:ilvl="0" w:tplc="08160001">
      <w:start w:val="1"/>
      <w:numFmt w:val="bullet"/>
      <w:lvlText w:val=""/>
      <w:lvlJc w:val="left"/>
      <w:pPr>
        <w:ind w:left="720" w:hanging="360"/>
      </w:pPr>
      <w:rPr>
        <w:rFonts w:ascii="Symbol" w:hAnsi="Symbol" w:hint="default"/>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3" w15:restartNumberingAfterBreak="0">
    <w:nsid w:val="2DCF2D3C"/>
    <w:multiLevelType w:val="hybridMultilevel"/>
    <w:tmpl w:val="FAD4505E"/>
    <w:lvl w:ilvl="0" w:tplc="AD3C67AE">
      <w:start w:val="2"/>
      <w:numFmt w:val="bullet"/>
      <w:lvlText w:val="-"/>
      <w:lvlJc w:val="left"/>
      <w:pPr>
        <w:ind w:left="720" w:hanging="360"/>
      </w:pPr>
      <w:rPr>
        <w:rFonts w:ascii="Calibri" w:eastAsiaTheme="minorHAnsi" w:hAnsi="Calibri" w:cs="Calibri" w:hint="default"/>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4" w15:restartNumberingAfterBreak="0">
    <w:nsid w:val="2FEB188C"/>
    <w:multiLevelType w:val="hybridMultilevel"/>
    <w:tmpl w:val="B496860E"/>
    <w:lvl w:ilvl="0" w:tplc="08160001">
      <w:start w:val="1"/>
      <w:numFmt w:val="bullet"/>
      <w:lvlText w:val=""/>
      <w:lvlJc w:val="left"/>
      <w:pPr>
        <w:ind w:left="720" w:hanging="360"/>
      </w:pPr>
      <w:rPr>
        <w:rFonts w:ascii="Symbol" w:hAnsi="Symbol" w:hint="default"/>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5" w15:restartNumberingAfterBreak="0">
    <w:nsid w:val="664A79B4"/>
    <w:multiLevelType w:val="hybridMultilevel"/>
    <w:tmpl w:val="B2F4D362"/>
    <w:lvl w:ilvl="0" w:tplc="5CD4CF50">
      <w:start w:val="9"/>
      <w:numFmt w:val="bullet"/>
      <w:lvlText w:val="-"/>
      <w:lvlJc w:val="left"/>
      <w:pPr>
        <w:ind w:left="720" w:hanging="360"/>
      </w:pPr>
      <w:rPr>
        <w:rFonts w:ascii="Calibri" w:eastAsiaTheme="minorHAnsi" w:hAnsi="Calibri" w:cs="Calibri" w:hint="default"/>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num w:numId="1">
    <w:abstractNumId w:val="0"/>
  </w:num>
  <w:num w:numId="2">
    <w:abstractNumId w:val="2"/>
  </w:num>
  <w:num w:numId="3">
    <w:abstractNumId w:val="4"/>
  </w:num>
  <w:num w:numId="4">
    <w:abstractNumId w:val="1"/>
  </w:num>
  <w:num w:numId="5">
    <w:abstractNumId w:val="5"/>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01CE4"/>
    <w:rsid w:val="00000717"/>
    <w:rsid w:val="00001229"/>
    <w:rsid w:val="00003819"/>
    <w:rsid w:val="00003FA4"/>
    <w:rsid w:val="00004CCF"/>
    <w:rsid w:val="0000754E"/>
    <w:rsid w:val="00015165"/>
    <w:rsid w:val="00016181"/>
    <w:rsid w:val="000175B7"/>
    <w:rsid w:val="00017B72"/>
    <w:rsid w:val="00021C66"/>
    <w:rsid w:val="00032011"/>
    <w:rsid w:val="00036D68"/>
    <w:rsid w:val="00043866"/>
    <w:rsid w:val="00047EAD"/>
    <w:rsid w:val="00053ED0"/>
    <w:rsid w:val="00056A86"/>
    <w:rsid w:val="0005712E"/>
    <w:rsid w:val="00057728"/>
    <w:rsid w:val="00064A11"/>
    <w:rsid w:val="0006509C"/>
    <w:rsid w:val="00065D13"/>
    <w:rsid w:val="00073290"/>
    <w:rsid w:val="000752F0"/>
    <w:rsid w:val="00075CDA"/>
    <w:rsid w:val="000817B8"/>
    <w:rsid w:val="000855E7"/>
    <w:rsid w:val="00085975"/>
    <w:rsid w:val="00091E9C"/>
    <w:rsid w:val="00093296"/>
    <w:rsid w:val="00097B98"/>
    <w:rsid w:val="000A1CE5"/>
    <w:rsid w:val="000A33BF"/>
    <w:rsid w:val="000A6ACA"/>
    <w:rsid w:val="000B025A"/>
    <w:rsid w:val="000B0438"/>
    <w:rsid w:val="000B2A1A"/>
    <w:rsid w:val="000B2DA8"/>
    <w:rsid w:val="000B40EF"/>
    <w:rsid w:val="000C1CF2"/>
    <w:rsid w:val="000C3743"/>
    <w:rsid w:val="000C4026"/>
    <w:rsid w:val="000D1E23"/>
    <w:rsid w:val="000D22FF"/>
    <w:rsid w:val="000D39D5"/>
    <w:rsid w:val="000D5545"/>
    <w:rsid w:val="000D5A79"/>
    <w:rsid w:val="000D6C95"/>
    <w:rsid w:val="000E0A93"/>
    <w:rsid w:val="000E0BFA"/>
    <w:rsid w:val="000E157B"/>
    <w:rsid w:val="000E74B5"/>
    <w:rsid w:val="000F2141"/>
    <w:rsid w:val="000F43D5"/>
    <w:rsid w:val="000F462C"/>
    <w:rsid w:val="000F4C89"/>
    <w:rsid w:val="000F7416"/>
    <w:rsid w:val="001003FD"/>
    <w:rsid w:val="00102050"/>
    <w:rsid w:val="001043DC"/>
    <w:rsid w:val="00104F65"/>
    <w:rsid w:val="0010505D"/>
    <w:rsid w:val="00105FB0"/>
    <w:rsid w:val="001064A8"/>
    <w:rsid w:val="00113D9D"/>
    <w:rsid w:val="001143A6"/>
    <w:rsid w:val="00114E31"/>
    <w:rsid w:val="0011732F"/>
    <w:rsid w:val="00123537"/>
    <w:rsid w:val="00123BBB"/>
    <w:rsid w:val="00126281"/>
    <w:rsid w:val="0012687E"/>
    <w:rsid w:val="00127C2A"/>
    <w:rsid w:val="00132417"/>
    <w:rsid w:val="00134567"/>
    <w:rsid w:val="0013500A"/>
    <w:rsid w:val="001378AE"/>
    <w:rsid w:val="00140201"/>
    <w:rsid w:val="001405A1"/>
    <w:rsid w:val="00145BE4"/>
    <w:rsid w:val="0014677E"/>
    <w:rsid w:val="0015172F"/>
    <w:rsid w:val="00151F32"/>
    <w:rsid w:val="001571FB"/>
    <w:rsid w:val="0016171B"/>
    <w:rsid w:val="00165B81"/>
    <w:rsid w:val="00167F0B"/>
    <w:rsid w:val="00174F65"/>
    <w:rsid w:val="001761BF"/>
    <w:rsid w:val="00176D92"/>
    <w:rsid w:val="00182D08"/>
    <w:rsid w:val="00183175"/>
    <w:rsid w:val="00190E0F"/>
    <w:rsid w:val="00192A01"/>
    <w:rsid w:val="0019389A"/>
    <w:rsid w:val="00193B02"/>
    <w:rsid w:val="001A2CB2"/>
    <w:rsid w:val="001A54B7"/>
    <w:rsid w:val="001A77A0"/>
    <w:rsid w:val="001B2551"/>
    <w:rsid w:val="001B2AB2"/>
    <w:rsid w:val="001B2F33"/>
    <w:rsid w:val="001B3C51"/>
    <w:rsid w:val="001B4CC0"/>
    <w:rsid w:val="001C3FA9"/>
    <w:rsid w:val="001D3FE0"/>
    <w:rsid w:val="001E0B86"/>
    <w:rsid w:val="001E23F1"/>
    <w:rsid w:val="001E2AF8"/>
    <w:rsid w:val="001E2B5B"/>
    <w:rsid w:val="001E3976"/>
    <w:rsid w:val="001E5FBA"/>
    <w:rsid w:val="001E6DD7"/>
    <w:rsid w:val="001F1F87"/>
    <w:rsid w:val="001F22B3"/>
    <w:rsid w:val="001F69CF"/>
    <w:rsid w:val="00200AC4"/>
    <w:rsid w:val="002023CF"/>
    <w:rsid w:val="002033DA"/>
    <w:rsid w:val="00205F90"/>
    <w:rsid w:val="002065AF"/>
    <w:rsid w:val="00206D49"/>
    <w:rsid w:val="002102B8"/>
    <w:rsid w:val="00210378"/>
    <w:rsid w:val="00212509"/>
    <w:rsid w:val="00213464"/>
    <w:rsid w:val="002147A2"/>
    <w:rsid w:val="00215332"/>
    <w:rsid w:val="0021666C"/>
    <w:rsid w:val="00220E20"/>
    <w:rsid w:val="002226C3"/>
    <w:rsid w:val="00226B51"/>
    <w:rsid w:val="00230046"/>
    <w:rsid w:val="00230BDA"/>
    <w:rsid w:val="002310EE"/>
    <w:rsid w:val="00234E8C"/>
    <w:rsid w:val="00236310"/>
    <w:rsid w:val="00236A11"/>
    <w:rsid w:val="00236F88"/>
    <w:rsid w:val="00237524"/>
    <w:rsid w:val="0023775B"/>
    <w:rsid w:val="00244947"/>
    <w:rsid w:val="00244D97"/>
    <w:rsid w:val="00245C69"/>
    <w:rsid w:val="0024717D"/>
    <w:rsid w:val="00250B81"/>
    <w:rsid w:val="002530FC"/>
    <w:rsid w:val="0025322E"/>
    <w:rsid w:val="00260266"/>
    <w:rsid w:val="00262576"/>
    <w:rsid w:val="0026382C"/>
    <w:rsid w:val="002751F6"/>
    <w:rsid w:val="002779C9"/>
    <w:rsid w:val="002802CA"/>
    <w:rsid w:val="00280B40"/>
    <w:rsid w:val="00285434"/>
    <w:rsid w:val="002864F5"/>
    <w:rsid w:val="002915B8"/>
    <w:rsid w:val="00292446"/>
    <w:rsid w:val="002977E2"/>
    <w:rsid w:val="00297BE8"/>
    <w:rsid w:val="00297F24"/>
    <w:rsid w:val="002A3805"/>
    <w:rsid w:val="002A5FF2"/>
    <w:rsid w:val="002A6A28"/>
    <w:rsid w:val="002B0B72"/>
    <w:rsid w:val="002B106C"/>
    <w:rsid w:val="002B1974"/>
    <w:rsid w:val="002B383A"/>
    <w:rsid w:val="002C1F84"/>
    <w:rsid w:val="002C26B6"/>
    <w:rsid w:val="002C2B09"/>
    <w:rsid w:val="002C49A8"/>
    <w:rsid w:val="002C63D3"/>
    <w:rsid w:val="002C6A14"/>
    <w:rsid w:val="002D7DB7"/>
    <w:rsid w:val="002E005D"/>
    <w:rsid w:val="002E098B"/>
    <w:rsid w:val="002E3910"/>
    <w:rsid w:val="002E4608"/>
    <w:rsid w:val="002E4C85"/>
    <w:rsid w:val="002E7109"/>
    <w:rsid w:val="002E79C3"/>
    <w:rsid w:val="002F2DFE"/>
    <w:rsid w:val="002F3D32"/>
    <w:rsid w:val="002F64FE"/>
    <w:rsid w:val="003019EB"/>
    <w:rsid w:val="0030409A"/>
    <w:rsid w:val="003046D9"/>
    <w:rsid w:val="003105D9"/>
    <w:rsid w:val="00310AC7"/>
    <w:rsid w:val="00314B89"/>
    <w:rsid w:val="00314C9C"/>
    <w:rsid w:val="00315272"/>
    <w:rsid w:val="003169A2"/>
    <w:rsid w:val="00320E9F"/>
    <w:rsid w:val="00321AEE"/>
    <w:rsid w:val="0032229F"/>
    <w:rsid w:val="00322EC0"/>
    <w:rsid w:val="003304F5"/>
    <w:rsid w:val="00330E39"/>
    <w:rsid w:val="00331CCF"/>
    <w:rsid w:val="00334CE4"/>
    <w:rsid w:val="003352EE"/>
    <w:rsid w:val="00343AFA"/>
    <w:rsid w:val="0035083A"/>
    <w:rsid w:val="00362810"/>
    <w:rsid w:val="0036451B"/>
    <w:rsid w:val="00364BB9"/>
    <w:rsid w:val="00364BF6"/>
    <w:rsid w:val="00367FBC"/>
    <w:rsid w:val="00371D41"/>
    <w:rsid w:val="00375B44"/>
    <w:rsid w:val="0038017D"/>
    <w:rsid w:val="0038391B"/>
    <w:rsid w:val="00391960"/>
    <w:rsid w:val="00392278"/>
    <w:rsid w:val="00392341"/>
    <w:rsid w:val="00392448"/>
    <w:rsid w:val="003927AE"/>
    <w:rsid w:val="0039317A"/>
    <w:rsid w:val="003939F2"/>
    <w:rsid w:val="00393CAA"/>
    <w:rsid w:val="00393DC8"/>
    <w:rsid w:val="00394768"/>
    <w:rsid w:val="0039798B"/>
    <w:rsid w:val="003A5EDF"/>
    <w:rsid w:val="003B2E2B"/>
    <w:rsid w:val="003B6EBF"/>
    <w:rsid w:val="003C0280"/>
    <w:rsid w:val="003C0F8B"/>
    <w:rsid w:val="003C25D5"/>
    <w:rsid w:val="003C291A"/>
    <w:rsid w:val="003C5202"/>
    <w:rsid w:val="003D4E2B"/>
    <w:rsid w:val="003D7FC1"/>
    <w:rsid w:val="003E1916"/>
    <w:rsid w:val="003E6036"/>
    <w:rsid w:val="003E631B"/>
    <w:rsid w:val="003E7E51"/>
    <w:rsid w:val="003F051B"/>
    <w:rsid w:val="003F2893"/>
    <w:rsid w:val="003F3205"/>
    <w:rsid w:val="003F6AC5"/>
    <w:rsid w:val="00400EE6"/>
    <w:rsid w:val="00401FB5"/>
    <w:rsid w:val="004064CA"/>
    <w:rsid w:val="004150FB"/>
    <w:rsid w:val="00415469"/>
    <w:rsid w:val="004215DE"/>
    <w:rsid w:val="004221A1"/>
    <w:rsid w:val="004253E1"/>
    <w:rsid w:val="0042577E"/>
    <w:rsid w:val="00425C02"/>
    <w:rsid w:val="004301F5"/>
    <w:rsid w:val="0043170A"/>
    <w:rsid w:val="004325DC"/>
    <w:rsid w:val="0043441C"/>
    <w:rsid w:val="00434725"/>
    <w:rsid w:val="00436976"/>
    <w:rsid w:val="004408AA"/>
    <w:rsid w:val="0044507D"/>
    <w:rsid w:val="0044599B"/>
    <w:rsid w:val="00454C6B"/>
    <w:rsid w:val="00455DD7"/>
    <w:rsid w:val="004603B9"/>
    <w:rsid w:val="00461428"/>
    <w:rsid w:val="00467616"/>
    <w:rsid w:val="00467BF7"/>
    <w:rsid w:val="00472719"/>
    <w:rsid w:val="00472B78"/>
    <w:rsid w:val="0047426A"/>
    <w:rsid w:val="00474C6B"/>
    <w:rsid w:val="004772E9"/>
    <w:rsid w:val="00483FA8"/>
    <w:rsid w:val="00484246"/>
    <w:rsid w:val="004877EF"/>
    <w:rsid w:val="00491EC1"/>
    <w:rsid w:val="00494010"/>
    <w:rsid w:val="0049520D"/>
    <w:rsid w:val="00495C93"/>
    <w:rsid w:val="004A1D8A"/>
    <w:rsid w:val="004A234E"/>
    <w:rsid w:val="004A3996"/>
    <w:rsid w:val="004A495A"/>
    <w:rsid w:val="004A63CB"/>
    <w:rsid w:val="004A6797"/>
    <w:rsid w:val="004B4FFC"/>
    <w:rsid w:val="004B6658"/>
    <w:rsid w:val="004B6BFD"/>
    <w:rsid w:val="004B7BDF"/>
    <w:rsid w:val="004C0519"/>
    <w:rsid w:val="004C0E59"/>
    <w:rsid w:val="004C1549"/>
    <w:rsid w:val="004C194A"/>
    <w:rsid w:val="004C33F6"/>
    <w:rsid w:val="004C4A53"/>
    <w:rsid w:val="004C73C9"/>
    <w:rsid w:val="004D3667"/>
    <w:rsid w:val="004D7026"/>
    <w:rsid w:val="004D7CE1"/>
    <w:rsid w:val="004D7D34"/>
    <w:rsid w:val="004E2AA9"/>
    <w:rsid w:val="004E3399"/>
    <w:rsid w:val="004E57C5"/>
    <w:rsid w:val="004F1EDD"/>
    <w:rsid w:val="004F7DCD"/>
    <w:rsid w:val="004F7E61"/>
    <w:rsid w:val="00502D5F"/>
    <w:rsid w:val="0050394D"/>
    <w:rsid w:val="00503C24"/>
    <w:rsid w:val="00504C96"/>
    <w:rsid w:val="00506D9C"/>
    <w:rsid w:val="00511143"/>
    <w:rsid w:val="00515925"/>
    <w:rsid w:val="00515C85"/>
    <w:rsid w:val="005165BB"/>
    <w:rsid w:val="00520615"/>
    <w:rsid w:val="0052171F"/>
    <w:rsid w:val="00522145"/>
    <w:rsid w:val="00524F13"/>
    <w:rsid w:val="0053078B"/>
    <w:rsid w:val="00530929"/>
    <w:rsid w:val="00532DE8"/>
    <w:rsid w:val="00532F29"/>
    <w:rsid w:val="00535910"/>
    <w:rsid w:val="00542569"/>
    <w:rsid w:val="005440F6"/>
    <w:rsid w:val="0054582B"/>
    <w:rsid w:val="00551B75"/>
    <w:rsid w:val="00551F8D"/>
    <w:rsid w:val="00552650"/>
    <w:rsid w:val="00561600"/>
    <w:rsid w:val="00561886"/>
    <w:rsid w:val="005624C8"/>
    <w:rsid w:val="00562D62"/>
    <w:rsid w:val="00563B40"/>
    <w:rsid w:val="00564071"/>
    <w:rsid w:val="00567FF3"/>
    <w:rsid w:val="0057317C"/>
    <w:rsid w:val="00576A3E"/>
    <w:rsid w:val="005777CE"/>
    <w:rsid w:val="00580FD0"/>
    <w:rsid w:val="0058195D"/>
    <w:rsid w:val="00582C17"/>
    <w:rsid w:val="00586BB0"/>
    <w:rsid w:val="00590EB0"/>
    <w:rsid w:val="0059377D"/>
    <w:rsid w:val="00593846"/>
    <w:rsid w:val="0059472B"/>
    <w:rsid w:val="005A1240"/>
    <w:rsid w:val="005A1750"/>
    <w:rsid w:val="005A2902"/>
    <w:rsid w:val="005A3E98"/>
    <w:rsid w:val="005A512B"/>
    <w:rsid w:val="005A5936"/>
    <w:rsid w:val="005A5A6B"/>
    <w:rsid w:val="005B04EB"/>
    <w:rsid w:val="005B3766"/>
    <w:rsid w:val="005B3E79"/>
    <w:rsid w:val="005B7675"/>
    <w:rsid w:val="005B7F75"/>
    <w:rsid w:val="005C040C"/>
    <w:rsid w:val="005C0AD8"/>
    <w:rsid w:val="005C181B"/>
    <w:rsid w:val="005C223C"/>
    <w:rsid w:val="005C293E"/>
    <w:rsid w:val="005C2E10"/>
    <w:rsid w:val="005C408E"/>
    <w:rsid w:val="005C4D14"/>
    <w:rsid w:val="005C7F9F"/>
    <w:rsid w:val="005D3DFC"/>
    <w:rsid w:val="005D6F39"/>
    <w:rsid w:val="005E16A3"/>
    <w:rsid w:val="005E2E62"/>
    <w:rsid w:val="005E3601"/>
    <w:rsid w:val="005E400B"/>
    <w:rsid w:val="005E6846"/>
    <w:rsid w:val="005F2670"/>
    <w:rsid w:val="005F3260"/>
    <w:rsid w:val="005F4CA8"/>
    <w:rsid w:val="005F6FBC"/>
    <w:rsid w:val="00600CA7"/>
    <w:rsid w:val="00603820"/>
    <w:rsid w:val="00604A04"/>
    <w:rsid w:val="0061575D"/>
    <w:rsid w:val="00617C32"/>
    <w:rsid w:val="00620B3C"/>
    <w:rsid w:val="00620F7C"/>
    <w:rsid w:val="0062310F"/>
    <w:rsid w:val="00623779"/>
    <w:rsid w:val="00623C1C"/>
    <w:rsid w:val="00625368"/>
    <w:rsid w:val="00625766"/>
    <w:rsid w:val="00626B09"/>
    <w:rsid w:val="00636FE7"/>
    <w:rsid w:val="006416E3"/>
    <w:rsid w:val="0064205B"/>
    <w:rsid w:val="006469E5"/>
    <w:rsid w:val="00646F4D"/>
    <w:rsid w:val="0065388C"/>
    <w:rsid w:val="00655361"/>
    <w:rsid w:val="006572EC"/>
    <w:rsid w:val="0066009E"/>
    <w:rsid w:val="0066052E"/>
    <w:rsid w:val="0066112D"/>
    <w:rsid w:val="00662A44"/>
    <w:rsid w:val="00662E88"/>
    <w:rsid w:val="0066301E"/>
    <w:rsid w:val="00663345"/>
    <w:rsid w:val="00664530"/>
    <w:rsid w:val="00664FF8"/>
    <w:rsid w:val="0066615E"/>
    <w:rsid w:val="0066627D"/>
    <w:rsid w:val="00670230"/>
    <w:rsid w:val="00670AB1"/>
    <w:rsid w:val="006715EE"/>
    <w:rsid w:val="00671E40"/>
    <w:rsid w:val="00672A74"/>
    <w:rsid w:val="0067402E"/>
    <w:rsid w:val="0067481D"/>
    <w:rsid w:val="006749AF"/>
    <w:rsid w:val="00690359"/>
    <w:rsid w:val="00691FEE"/>
    <w:rsid w:val="00694BFD"/>
    <w:rsid w:val="006A0C37"/>
    <w:rsid w:val="006A2A3D"/>
    <w:rsid w:val="006B1873"/>
    <w:rsid w:val="006B291D"/>
    <w:rsid w:val="006B2F62"/>
    <w:rsid w:val="006B2F8F"/>
    <w:rsid w:val="006B36D8"/>
    <w:rsid w:val="006B43DB"/>
    <w:rsid w:val="006B628C"/>
    <w:rsid w:val="006C53D7"/>
    <w:rsid w:val="006D0E4E"/>
    <w:rsid w:val="006D484B"/>
    <w:rsid w:val="006D6C6B"/>
    <w:rsid w:val="006E5A80"/>
    <w:rsid w:val="006F241B"/>
    <w:rsid w:val="006F6111"/>
    <w:rsid w:val="00700479"/>
    <w:rsid w:val="00700ED7"/>
    <w:rsid w:val="007035C0"/>
    <w:rsid w:val="00705BE2"/>
    <w:rsid w:val="00712BF7"/>
    <w:rsid w:val="00714558"/>
    <w:rsid w:val="007146F8"/>
    <w:rsid w:val="00716CD6"/>
    <w:rsid w:val="00721E62"/>
    <w:rsid w:val="00723B9A"/>
    <w:rsid w:val="00724262"/>
    <w:rsid w:val="00724539"/>
    <w:rsid w:val="00725999"/>
    <w:rsid w:val="00727D7F"/>
    <w:rsid w:val="00731E40"/>
    <w:rsid w:val="00732AAF"/>
    <w:rsid w:val="00732F6F"/>
    <w:rsid w:val="00737211"/>
    <w:rsid w:val="00737593"/>
    <w:rsid w:val="007379E1"/>
    <w:rsid w:val="00737B59"/>
    <w:rsid w:val="0074026C"/>
    <w:rsid w:val="00741F9C"/>
    <w:rsid w:val="0074736B"/>
    <w:rsid w:val="00751443"/>
    <w:rsid w:val="00753436"/>
    <w:rsid w:val="007562A0"/>
    <w:rsid w:val="00761495"/>
    <w:rsid w:val="007623F1"/>
    <w:rsid w:val="00762970"/>
    <w:rsid w:val="00762D71"/>
    <w:rsid w:val="007642A8"/>
    <w:rsid w:val="00764DFE"/>
    <w:rsid w:val="00765B0D"/>
    <w:rsid w:val="007706DC"/>
    <w:rsid w:val="00771346"/>
    <w:rsid w:val="007753C0"/>
    <w:rsid w:val="00777A45"/>
    <w:rsid w:val="007831D3"/>
    <w:rsid w:val="0078720A"/>
    <w:rsid w:val="007925E5"/>
    <w:rsid w:val="007934DD"/>
    <w:rsid w:val="00795285"/>
    <w:rsid w:val="00797397"/>
    <w:rsid w:val="00797DF6"/>
    <w:rsid w:val="007A0025"/>
    <w:rsid w:val="007A0340"/>
    <w:rsid w:val="007A06A7"/>
    <w:rsid w:val="007A24D3"/>
    <w:rsid w:val="007B472C"/>
    <w:rsid w:val="007C2995"/>
    <w:rsid w:val="007C2F45"/>
    <w:rsid w:val="007C31D4"/>
    <w:rsid w:val="007C408C"/>
    <w:rsid w:val="007C4A4C"/>
    <w:rsid w:val="007C52DC"/>
    <w:rsid w:val="007C5632"/>
    <w:rsid w:val="007C6179"/>
    <w:rsid w:val="007C62EA"/>
    <w:rsid w:val="007C75F8"/>
    <w:rsid w:val="007C7606"/>
    <w:rsid w:val="007E087E"/>
    <w:rsid w:val="007E0F56"/>
    <w:rsid w:val="007E197F"/>
    <w:rsid w:val="007E1C70"/>
    <w:rsid w:val="007E2798"/>
    <w:rsid w:val="007E407D"/>
    <w:rsid w:val="007E5A1F"/>
    <w:rsid w:val="007E5E6B"/>
    <w:rsid w:val="007E7B87"/>
    <w:rsid w:val="007E7E7B"/>
    <w:rsid w:val="007F5865"/>
    <w:rsid w:val="007F7FC4"/>
    <w:rsid w:val="00801110"/>
    <w:rsid w:val="008046FC"/>
    <w:rsid w:val="0081111E"/>
    <w:rsid w:val="0081130F"/>
    <w:rsid w:val="008133D9"/>
    <w:rsid w:val="00816C95"/>
    <w:rsid w:val="00821972"/>
    <w:rsid w:val="00824047"/>
    <w:rsid w:val="00824F8E"/>
    <w:rsid w:val="00826EF0"/>
    <w:rsid w:val="00830ACF"/>
    <w:rsid w:val="00836071"/>
    <w:rsid w:val="0083771B"/>
    <w:rsid w:val="00840EF1"/>
    <w:rsid w:val="00841493"/>
    <w:rsid w:val="00845F65"/>
    <w:rsid w:val="00852532"/>
    <w:rsid w:val="00854BF2"/>
    <w:rsid w:val="008611EC"/>
    <w:rsid w:val="00861B48"/>
    <w:rsid w:val="0088175F"/>
    <w:rsid w:val="008838D5"/>
    <w:rsid w:val="00883E19"/>
    <w:rsid w:val="00886C7B"/>
    <w:rsid w:val="00887DF3"/>
    <w:rsid w:val="00893957"/>
    <w:rsid w:val="00895365"/>
    <w:rsid w:val="00895EDA"/>
    <w:rsid w:val="008A4A60"/>
    <w:rsid w:val="008A69EC"/>
    <w:rsid w:val="008A6D78"/>
    <w:rsid w:val="008B0975"/>
    <w:rsid w:val="008B18FF"/>
    <w:rsid w:val="008B3E68"/>
    <w:rsid w:val="008B4C4D"/>
    <w:rsid w:val="008B6F7C"/>
    <w:rsid w:val="008C26C1"/>
    <w:rsid w:val="008C3FB5"/>
    <w:rsid w:val="008C541B"/>
    <w:rsid w:val="008D1D28"/>
    <w:rsid w:val="008D292E"/>
    <w:rsid w:val="008D6DB7"/>
    <w:rsid w:val="008D7ED0"/>
    <w:rsid w:val="008E3C47"/>
    <w:rsid w:val="008E503D"/>
    <w:rsid w:val="008F0745"/>
    <w:rsid w:val="008F6432"/>
    <w:rsid w:val="008F6DB5"/>
    <w:rsid w:val="00900960"/>
    <w:rsid w:val="00901CE4"/>
    <w:rsid w:val="00904FAB"/>
    <w:rsid w:val="00907A31"/>
    <w:rsid w:val="00910C67"/>
    <w:rsid w:val="00912DF3"/>
    <w:rsid w:val="00914144"/>
    <w:rsid w:val="00915010"/>
    <w:rsid w:val="00923C4A"/>
    <w:rsid w:val="00924C80"/>
    <w:rsid w:val="00926D8F"/>
    <w:rsid w:val="00932AB7"/>
    <w:rsid w:val="00934554"/>
    <w:rsid w:val="009356BD"/>
    <w:rsid w:val="0093597D"/>
    <w:rsid w:val="00940F0C"/>
    <w:rsid w:val="00941357"/>
    <w:rsid w:val="00941C53"/>
    <w:rsid w:val="0094494F"/>
    <w:rsid w:val="00946E58"/>
    <w:rsid w:val="00950052"/>
    <w:rsid w:val="009544CC"/>
    <w:rsid w:val="009546A9"/>
    <w:rsid w:val="00954FF9"/>
    <w:rsid w:val="00955BEA"/>
    <w:rsid w:val="009602B0"/>
    <w:rsid w:val="0096135B"/>
    <w:rsid w:val="00961E97"/>
    <w:rsid w:val="009675E6"/>
    <w:rsid w:val="00971E48"/>
    <w:rsid w:val="009734B9"/>
    <w:rsid w:val="00973DA5"/>
    <w:rsid w:val="009744CC"/>
    <w:rsid w:val="00977039"/>
    <w:rsid w:val="00981066"/>
    <w:rsid w:val="00981BEC"/>
    <w:rsid w:val="00982D09"/>
    <w:rsid w:val="009833CE"/>
    <w:rsid w:val="00986CBE"/>
    <w:rsid w:val="00987352"/>
    <w:rsid w:val="00987566"/>
    <w:rsid w:val="00990ECF"/>
    <w:rsid w:val="00991840"/>
    <w:rsid w:val="00996112"/>
    <w:rsid w:val="00996965"/>
    <w:rsid w:val="0099731E"/>
    <w:rsid w:val="0099732A"/>
    <w:rsid w:val="009A1E53"/>
    <w:rsid w:val="009A4542"/>
    <w:rsid w:val="009A7353"/>
    <w:rsid w:val="009A7BED"/>
    <w:rsid w:val="009B03C0"/>
    <w:rsid w:val="009B1D95"/>
    <w:rsid w:val="009B2689"/>
    <w:rsid w:val="009C6BBE"/>
    <w:rsid w:val="009C73F0"/>
    <w:rsid w:val="009D0ED5"/>
    <w:rsid w:val="009D1B5C"/>
    <w:rsid w:val="009D1E54"/>
    <w:rsid w:val="009D2CFF"/>
    <w:rsid w:val="009D3775"/>
    <w:rsid w:val="009D39D9"/>
    <w:rsid w:val="009D5543"/>
    <w:rsid w:val="009D6F67"/>
    <w:rsid w:val="009D73FD"/>
    <w:rsid w:val="009E0F0A"/>
    <w:rsid w:val="009E5E01"/>
    <w:rsid w:val="009F0C99"/>
    <w:rsid w:val="009F1F74"/>
    <w:rsid w:val="009F20C1"/>
    <w:rsid w:val="009F30E5"/>
    <w:rsid w:val="009F4912"/>
    <w:rsid w:val="009F60BF"/>
    <w:rsid w:val="009F63CC"/>
    <w:rsid w:val="00A04201"/>
    <w:rsid w:val="00A0445F"/>
    <w:rsid w:val="00A129C2"/>
    <w:rsid w:val="00A15823"/>
    <w:rsid w:val="00A15FF9"/>
    <w:rsid w:val="00A1723C"/>
    <w:rsid w:val="00A1737B"/>
    <w:rsid w:val="00A20C21"/>
    <w:rsid w:val="00A22AEA"/>
    <w:rsid w:val="00A23FF3"/>
    <w:rsid w:val="00A2554E"/>
    <w:rsid w:val="00A26F8B"/>
    <w:rsid w:val="00A30EFE"/>
    <w:rsid w:val="00A3191E"/>
    <w:rsid w:val="00A31E88"/>
    <w:rsid w:val="00A32E52"/>
    <w:rsid w:val="00A37DC7"/>
    <w:rsid w:val="00A43BA0"/>
    <w:rsid w:val="00A44ABE"/>
    <w:rsid w:val="00A469BD"/>
    <w:rsid w:val="00A51201"/>
    <w:rsid w:val="00A51961"/>
    <w:rsid w:val="00A529FE"/>
    <w:rsid w:val="00A54ACD"/>
    <w:rsid w:val="00A57924"/>
    <w:rsid w:val="00A57DDB"/>
    <w:rsid w:val="00A64512"/>
    <w:rsid w:val="00A64A02"/>
    <w:rsid w:val="00A750DE"/>
    <w:rsid w:val="00A753CC"/>
    <w:rsid w:val="00A81C16"/>
    <w:rsid w:val="00A82294"/>
    <w:rsid w:val="00A840B0"/>
    <w:rsid w:val="00A84751"/>
    <w:rsid w:val="00A8577F"/>
    <w:rsid w:val="00A8735A"/>
    <w:rsid w:val="00A921EF"/>
    <w:rsid w:val="00A9539F"/>
    <w:rsid w:val="00AA0A25"/>
    <w:rsid w:val="00AA0F15"/>
    <w:rsid w:val="00AA2946"/>
    <w:rsid w:val="00AA35E7"/>
    <w:rsid w:val="00AA4688"/>
    <w:rsid w:val="00AA589F"/>
    <w:rsid w:val="00AA6ADF"/>
    <w:rsid w:val="00AB32D6"/>
    <w:rsid w:val="00AB345B"/>
    <w:rsid w:val="00AB485E"/>
    <w:rsid w:val="00AC00A6"/>
    <w:rsid w:val="00AC0D5E"/>
    <w:rsid w:val="00AC214B"/>
    <w:rsid w:val="00AC3990"/>
    <w:rsid w:val="00AD03B4"/>
    <w:rsid w:val="00AD2410"/>
    <w:rsid w:val="00AE0087"/>
    <w:rsid w:val="00AE1360"/>
    <w:rsid w:val="00AE253B"/>
    <w:rsid w:val="00AE4E6C"/>
    <w:rsid w:val="00AE55A2"/>
    <w:rsid w:val="00AF026C"/>
    <w:rsid w:val="00AF038B"/>
    <w:rsid w:val="00AF09C3"/>
    <w:rsid w:val="00AF0E93"/>
    <w:rsid w:val="00AF2FBC"/>
    <w:rsid w:val="00B0101B"/>
    <w:rsid w:val="00B05D13"/>
    <w:rsid w:val="00B05EEE"/>
    <w:rsid w:val="00B100DF"/>
    <w:rsid w:val="00B11489"/>
    <w:rsid w:val="00B1184E"/>
    <w:rsid w:val="00B17483"/>
    <w:rsid w:val="00B178FC"/>
    <w:rsid w:val="00B2077A"/>
    <w:rsid w:val="00B218F5"/>
    <w:rsid w:val="00B22C2D"/>
    <w:rsid w:val="00B24F5F"/>
    <w:rsid w:val="00B25583"/>
    <w:rsid w:val="00B25948"/>
    <w:rsid w:val="00B3239B"/>
    <w:rsid w:val="00B34D8D"/>
    <w:rsid w:val="00B356D3"/>
    <w:rsid w:val="00B35E76"/>
    <w:rsid w:val="00B403A0"/>
    <w:rsid w:val="00B41DD5"/>
    <w:rsid w:val="00B42BAF"/>
    <w:rsid w:val="00B42D18"/>
    <w:rsid w:val="00B502AB"/>
    <w:rsid w:val="00B53B93"/>
    <w:rsid w:val="00B549B3"/>
    <w:rsid w:val="00B60EE6"/>
    <w:rsid w:val="00B621A3"/>
    <w:rsid w:val="00B628F8"/>
    <w:rsid w:val="00B62B78"/>
    <w:rsid w:val="00B633CC"/>
    <w:rsid w:val="00B63E67"/>
    <w:rsid w:val="00B664BA"/>
    <w:rsid w:val="00B753EB"/>
    <w:rsid w:val="00B75949"/>
    <w:rsid w:val="00B80A3A"/>
    <w:rsid w:val="00B8143D"/>
    <w:rsid w:val="00B828EE"/>
    <w:rsid w:val="00B90B06"/>
    <w:rsid w:val="00B93C29"/>
    <w:rsid w:val="00B95D91"/>
    <w:rsid w:val="00B97549"/>
    <w:rsid w:val="00BA0226"/>
    <w:rsid w:val="00BA413B"/>
    <w:rsid w:val="00BB1994"/>
    <w:rsid w:val="00BB3463"/>
    <w:rsid w:val="00BC0005"/>
    <w:rsid w:val="00BC10D5"/>
    <w:rsid w:val="00BC5997"/>
    <w:rsid w:val="00BC5A00"/>
    <w:rsid w:val="00BD34A5"/>
    <w:rsid w:val="00BD4E2A"/>
    <w:rsid w:val="00BD536A"/>
    <w:rsid w:val="00BE268C"/>
    <w:rsid w:val="00BE2BCD"/>
    <w:rsid w:val="00BE74EC"/>
    <w:rsid w:val="00BF3EA6"/>
    <w:rsid w:val="00BF3F12"/>
    <w:rsid w:val="00BF60F3"/>
    <w:rsid w:val="00BF68B0"/>
    <w:rsid w:val="00BF6ABB"/>
    <w:rsid w:val="00BF7B6E"/>
    <w:rsid w:val="00C0043E"/>
    <w:rsid w:val="00C02218"/>
    <w:rsid w:val="00C06749"/>
    <w:rsid w:val="00C1115A"/>
    <w:rsid w:val="00C134B2"/>
    <w:rsid w:val="00C16081"/>
    <w:rsid w:val="00C1786C"/>
    <w:rsid w:val="00C240CC"/>
    <w:rsid w:val="00C313F4"/>
    <w:rsid w:val="00C3354C"/>
    <w:rsid w:val="00C34065"/>
    <w:rsid w:val="00C346E1"/>
    <w:rsid w:val="00C35CBF"/>
    <w:rsid w:val="00C36244"/>
    <w:rsid w:val="00C3736C"/>
    <w:rsid w:val="00C42A83"/>
    <w:rsid w:val="00C447B5"/>
    <w:rsid w:val="00C47ED1"/>
    <w:rsid w:val="00C506E8"/>
    <w:rsid w:val="00C5141B"/>
    <w:rsid w:val="00C57089"/>
    <w:rsid w:val="00C57FF3"/>
    <w:rsid w:val="00C622B6"/>
    <w:rsid w:val="00C672DA"/>
    <w:rsid w:val="00C67CE5"/>
    <w:rsid w:val="00C73F59"/>
    <w:rsid w:val="00C756EF"/>
    <w:rsid w:val="00C774AD"/>
    <w:rsid w:val="00C803AB"/>
    <w:rsid w:val="00C822C2"/>
    <w:rsid w:val="00C82625"/>
    <w:rsid w:val="00C9216A"/>
    <w:rsid w:val="00C9485B"/>
    <w:rsid w:val="00C94C42"/>
    <w:rsid w:val="00C97D1C"/>
    <w:rsid w:val="00CA7753"/>
    <w:rsid w:val="00CA79EB"/>
    <w:rsid w:val="00CB0194"/>
    <w:rsid w:val="00CB18FF"/>
    <w:rsid w:val="00CB1DD9"/>
    <w:rsid w:val="00CB2A13"/>
    <w:rsid w:val="00CB430E"/>
    <w:rsid w:val="00CB492C"/>
    <w:rsid w:val="00CB4E56"/>
    <w:rsid w:val="00CB5BAC"/>
    <w:rsid w:val="00CB5E54"/>
    <w:rsid w:val="00CB6E6C"/>
    <w:rsid w:val="00CC3537"/>
    <w:rsid w:val="00CC46BD"/>
    <w:rsid w:val="00CC7470"/>
    <w:rsid w:val="00CC7992"/>
    <w:rsid w:val="00CC7CB0"/>
    <w:rsid w:val="00CD063F"/>
    <w:rsid w:val="00CD2846"/>
    <w:rsid w:val="00CE747A"/>
    <w:rsid w:val="00CF0FD1"/>
    <w:rsid w:val="00CF2EA1"/>
    <w:rsid w:val="00CF4C20"/>
    <w:rsid w:val="00CF54EE"/>
    <w:rsid w:val="00CF5E7C"/>
    <w:rsid w:val="00D01897"/>
    <w:rsid w:val="00D0217D"/>
    <w:rsid w:val="00D03175"/>
    <w:rsid w:val="00D05A79"/>
    <w:rsid w:val="00D07B2C"/>
    <w:rsid w:val="00D07E65"/>
    <w:rsid w:val="00D11F5B"/>
    <w:rsid w:val="00D14D0B"/>
    <w:rsid w:val="00D152CC"/>
    <w:rsid w:val="00D17174"/>
    <w:rsid w:val="00D233E4"/>
    <w:rsid w:val="00D26029"/>
    <w:rsid w:val="00D26C9E"/>
    <w:rsid w:val="00D2713E"/>
    <w:rsid w:val="00D27421"/>
    <w:rsid w:val="00D328FC"/>
    <w:rsid w:val="00D375BC"/>
    <w:rsid w:val="00D409B6"/>
    <w:rsid w:val="00D42447"/>
    <w:rsid w:val="00D500A2"/>
    <w:rsid w:val="00D5047C"/>
    <w:rsid w:val="00D51165"/>
    <w:rsid w:val="00D523FD"/>
    <w:rsid w:val="00D5250C"/>
    <w:rsid w:val="00D54A6C"/>
    <w:rsid w:val="00D55B73"/>
    <w:rsid w:val="00D569BA"/>
    <w:rsid w:val="00D614F7"/>
    <w:rsid w:val="00D662EC"/>
    <w:rsid w:val="00D71500"/>
    <w:rsid w:val="00D72FA0"/>
    <w:rsid w:val="00D76524"/>
    <w:rsid w:val="00D827A6"/>
    <w:rsid w:val="00D83E50"/>
    <w:rsid w:val="00D86435"/>
    <w:rsid w:val="00D864AC"/>
    <w:rsid w:val="00D86A48"/>
    <w:rsid w:val="00D924DE"/>
    <w:rsid w:val="00D9313F"/>
    <w:rsid w:val="00D933B9"/>
    <w:rsid w:val="00D93E55"/>
    <w:rsid w:val="00D9451E"/>
    <w:rsid w:val="00DA0540"/>
    <w:rsid w:val="00DB3224"/>
    <w:rsid w:val="00DB6E21"/>
    <w:rsid w:val="00DB6ECB"/>
    <w:rsid w:val="00DC178E"/>
    <w:rsid w:val="00DC5D95"/>
    <w:rsid w:val="00DC6876"/>
    <w:rsid w:val="00DC6BEC"/>
    <w:rsid w:val="00DC6F97"/>
    <w:rsid w:val="00DC785E"/>
    <w:rsid w:val="00DC788E"/>
    <w:rsid w:val="00DD0545"/>
    <w:rsid w:val="00DD49B5"/>
    <w:rsid w:val="00DD6367"/>
    <w:rsid w:val="00DD69CD"/>
    <w:rsid w:val="00DD6B04"/>
    <w:rsid w:val="00DE00CF"/>
    <w:rsid w:val="00DE3B77"/>
    <w:rsid w:val="00DE5F5E"/>
    <w:rsid w:val="00DF1E21"/>
    <w:rsid w:val="00DF2300"/>
    <w:rsid w:val="00DF3CD9"/>
    <w:rsid w:val="00DF6727"/>
    <w:rsid w:val="00E05692"/>
    <w:rsid w:val="00E0601F"/>
    <w:rsid w:val="00E0667F"/>
    <w:rsid w:val="00E121A6"/>
    <w:rsid w:val="00E1308C"/>
    <w:rsid w:val="00E15FE2"/>
    <w:rsid w:val="00E17C3A"/>
    <w:rsid w:val="00E17DDA"/>
    <w:rsid w:val="00E22AAF"/>
    <w:rsid w:val="00E2518F"/>
    <w:rsid w:val="00E2680D"/>
    <w:rsid w:val="00E27AEB"/>
    <w:rsid w:val="00E27D6D"/>
    <w:rsid w:val="00E30B32"/>
    <w:rsid w:val="00E30C3C"/>
    <w:rsid w:val="00E30FF0"/>
    <w:rsid w:val="00E321BC"/>
    <w:rsid w:val="00E330BC"/>
    <w:rsid w:val="00E369C0"/>
    <w:rsid w:val="00E40334"/>
    <w:rsid w:val="00E40A7C"/>
    <w:rsid w:val="00E41A0F"/>
    <w:rsid w:val="00E42B47"/>
    <w:rsid w:val="00E431AF"/>
    <w:rsid w:val="00E4389D"/>
    <w:rsid w:val="00E43E12"/>
    <w:rsid w:val="00E461B1"/>
    <w:rsid w:val="00E514DD"/>
    <w:rsid w:val="00E516B2"/>
    <w:rsid w:val="00E531C6"/>
    <w:rsid w:val="00E533D4"/>
    <w:rsid w:val="00E57095"/>
    <w:rsid w:val="00E57CF2"/>
    <w:rsid w:val="00E61C7F"/>
    <w:rsid w:val="00E62F21"/>
    <w:rsid w:val="00E70CC9"/>
    <w:rsid w:val="00E718A6"/>
    <w:rsid w:val="00E73852"/>
    <w:rsid w:val="00E75B52"/>
    <w:rsid w:val="00E75F39"/>
    <w:rsid w:val="00E7762F"/>
    <w:rsid w:val="00E822BF"/>
    <w:rsid w:val="00E83A79"/>
    <w:rsid w:val="00E91517"/>
    <w:rsid w:val="00E92E03"/>
    <w:rsid w:val="00E933E6"/>
    <w:rsid w:val="00E9554E"/>
    <w:rsid w:val="00E979DF"/>
    <w:rsid w:val="00EA03DF"/>
    <w:rsid w:val="00EA0528"/>
    <w:rsid w:val="00EA2133"/>
    <w:rsid w:val="00EA4832"/>
    <w:rsid w:val="00EA5804"/>
    <w:rsid w:val="00EA6E26"/>
    <w:rsid w:val="00EA784F"/>
    <w:rsid w:val="00EB2634"/>
    <w:rsid w:val="00EB2DA1"/>
    <w:rsid w:val="00EB3F5C"/>
    <w:rsid w:val="00EB77C1"/>
    <w:rsid w:val="00EC14C3"/>
    <w:rsid w:val="00ED1123"/>
    <w:rsid w:val="00ED182B"/>
    <w:rsid w:val="00ED1D6A"/>
    <w:rsid w:val="00ED5F21"/>
    <w:rsid w:val="00ED6FE2"/>
    <w:rsid w:val="00ED7367"/>
    <w:rsid w:val="00EE07D3"/>
    <w:rsid w:val="00EE0B5A"/>
    <w:rsid w:val="00EE1544"/>
    <w:rsid w:val="00EE341A"/>
    <w:rsid w:val="00EE4BCF"/>
    <w:rsid w:val="00EE4C6B"/>
    <w:rsid w:val="00EE62E9"/>
    <w:rsid w:val="00EE6684"/>
    <w:rsid w:val="00EF43D9"/>
    <w:rsid w:val="00EF61A2"/>
    <w:rsid w:val="00EF701F"/>
    <w:rsid w:val="00F04ABE"/>
    <w:rsid w:val="00F072A3"/>
    <w:rsid w:val="00F1088B"/>
    <w:rsid w:val="00F14932"/>
    <w:rsid w:val="00F21E4F"/>
    <w:rsid w:val="00F27BEA"/>
    <w:rsid w:val="00F31763"/>
    <w:rsid w:val="00F32F6F"/>
    <w:rsid w:val="00F340AE"/>
    <w:rsid w:val="00F3475A"/>
    <w:rsid w:val="00F37807"/>
    <w:rsid w:val="00F40163"/>
    <w:rsid w:val="00F5188F"/>
    <w:rsid w:val="00F51A01"/>
    <w:rsid w:val="00F52B95"/>
    <w:rsid w:val="00F548D6"/>
    <w:rsid w:val="00F55CCA"/>
    <w:rsid w:val="00F56D32"/>
    <w:rsid w:val="00F57B68"/>
    <w:rsid w:val="00F60E9A"/>
    <w:rsid w:val="00F6105A"/>
    <w:rsid w:val="00F640E0"/>
    <w:rsid w:val="00F647A7"/>
    <w:rsid w:val="00F6665B"/>
    <w:rsid w:val="00F70AF3"/>
    <w:rsid w:val="00F71FD9"/>
    <w:rsid w:val="00F765E4"/>
    <w:rsid w:val="00F76909"/>
    <w:rsid w:val="00F80F66"/>
    <w:rsid w:val="00F81CD8"/>
    <w:rsid w:val="00F840DE"/>
    <w:rsid w:val="00F868F6"/>
    <w:rsid w:val="00F9670D"/>
    <w:rsid w:val="00F979BF"/>
    <w:rsid w:val="00FA462F"/>
    <w:rsid w:val="00FA510E"/>
    <w:rsid w:val="00FA625B"/>
    <w:rsid w:val="00FA6975"/>
    <w:rsid w:val="00FB247D"/>
    <w:rsid w:val="00FB3748"/>
    <w:rsid w:val="00FC04EC"/>
    <w:rsid w:val="00FC1F42"/>
    <w:rsid w:val="00FC27E8"/>
    <w:rsid w:val="00FC3DB4"/>
    <w:rsid w:val="00FC696F"/>
    <w:rsid w:val="00FD038B"/>
    <w:rsid w:val="00FD3E5E"/>
    <w:rsid w:val="00FD3E82"/>
    <w:rsid w:val="00FD42E2"/>
    <w:rsid w:val="00FD71DD"/>
    <w:rsid w:val="00FD7377"/>
    <w:rsid w:val="00FD7A1E"/>
    <w:rsid w:val="00FD7E23"/>
    <w:rsid w:val="00FD7E58"/>
    <w:rsid w:val="00FE01FD"/>
    <w:rsid w:val="00FE3FCF"/>
    <w:rsid w:val="00FE7C96"/>
    <w:rsid w:val="00FE7F8D"/>
    <w:rsid w:val="00FF3657"/>
    <w:rsid w:val="00FF3B83"/>
    <w:rsid w:val="00FF4246"/>
  </w:rsids>
  <m:mathPr>
    <m:mathFont m:val="Cambria Math"/>
    <m:brkBin m:val="before"/>
    <m:brkBinSub m:val="--"/>
    <m:smallFrac m:val="0"/>
    <m:dispDef/>
    <m:lMargin m:val="0"/>
    <m:rMargin m:val="0"/>
    <m:defJc m:val="centerGroup"/>
    <m:wrapIndent m:val="1440"/>
    <m:intLim m:val="subSup"/>
    <m:naryLim m:val="undOvr"/>
  </m:mathPr>
  <w:themeFontLang w:val="pt-PT"/>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D801369"/>
  <w15:chartTrackingRefBased/>
  <w15:docId w15:val="{BE810FD7-1870-4175-A767-1C37B0F692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pt-PT"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Ttulo1">
    <w:name w:val="heading 1"/>
    <w:basedOn w:val="Normal"/>
    <w:next w:val="Normal"/>
    <w:link w:val="Ttulo1Carter"/>
    <w:uiPriority w:val="9"/>
    <w:qFormat/>
    <w:rsid w:val="00C9485B"/>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Ttulo2">
    <w:name w:val="heading 2"/>
    <w:basedOn w:val="Normal"/>
    <w:next w:val="Normal"/>
    <w:link w:val="Ttulo2Carter"/>
    <w:uiPriority w:val="9"/>
    <w:unhideWhenUsed/>
    <w:qFormat/>
    <w:rsid w:val="00C9485B"/>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Ttulo3">
    <w:name w:val="heading 3"/>
    <w:basedOn w:val="Normal"/>
    <w:next w:val="Normal"/>
    <w:link w:val="Ttulo3Carter"/>
    <w:uiPriority w:val="9"/>
    <w:unhideWhenUsed/>
    <w:qFormat/>
    <w:rsid w:val="002E4608"/>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Tipodeletrapredefinidodopargraf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customStyle="1" w:styleId="Ttulo1Carter">
    <w:name w:val="Título 1 Caráter"/>
    <w:basedOn w:val="Tipodeletrapredefinidodopargrafo"/>
    <w:link w:val="Ttulo1"/>
    <w:uiPriority w:val="9"/>
    <w:rsid w:val="00C9485B"/>
    <w:rPr>
      <w:rFonts w:asciiTheme="majorHAnsi" w:eastAsiaTheme="majorEastAsia" w:hAnsiTheme="majorHAnsi" w:cstheme="majorBidi"/>
      <w:color w:val="2F5496" w:themeColor="accent1" w:themeShade="BF"/>
      <w:sz w:val="32"/>
      <w:szCs w:val="32"/>
    </w:rPr>
  </w:style>
  <w:style w:type="character" w:customStyle="1" w:styleId="Ttulo2Carter">
    <w:name w:val="Título 2 Caráter"/>
    <w:basedOn w:val="Tipodeletrapredefinidodopargrafo"/>
    <w:link w:val="Ttulo2"/>
    <w:uiPriority w:val="9"/>
    <w:rsid w:val="00C9485B"/>
    <w:rPr>
      <w:rFonts w:asciiTheme="majorHAnsi" w:eastAsiaTheme="majorEastAsia" w:hAnsiTheme="majorHAnsi" w:cstheme="majorBidi"/>
      <w:color w:val="2F5496" w:themeColor="accent1" w:themeShade="BF"/>
      <w:sz w:val="26"/>
      <w:szCs w:val="26"/>
    </w:rPr>
  </w:style>
  <w:style w:type="character" w:styleId="Hiperligao">
    <w:name w:val="Hyperlink"/>
    <w:basedOn w:val="Tipodeletrapredefinidodopargrafo"/>
    <w:uiPriority w:val="99"/>
    <w:unhideWhenUsed/>
    <w:rsid w:val="00620B3C"/>
    <w:rPr>
      <w:color w:val="0563C1" w:themeColor="hyperlink"/>
      <w:u w:val="single"/>
    </w:rPr>
  </w:style>
  <w:style w:type="character" w:styleId="MenoNoResolvida">
    <w:name w:val="Unresolved Mention"/>
    <w:basedOn w:val="Tipodeletrapredefinidodopargrafo"/>
    <w:uiPriority w:val="99"/>
    <w:semiHidden/>
    <w:unhideWhenUsed/>
    <w:rsid w:val="00620B3C"/>
    <w:rPr>
      <w:color w:val="605E5C"/>
      <w:shd w:val="clear" w:color="auto" w:fill="E1DFDD"/>
    </w:rPr>
  </w:style>
  <w:style w:type="character" w:styleId="Hiperligaovisitada">
    <w:name w:val="FollowedHyperlink"/>
    <w:basedOn w:val="Tipodeletrapredefinidodopargrafo"/>
    <w:uiPriority w:val="99"/>
    <w:semiHidden/>
    <w:unhideWhenUsed/>
    <w:rsid w:val="00167F0B"/>
    <w:rPr>
      <w:color w:val="954F72" w:themeColor="followedHyperlink"/>
      <w:u w:val="single"/>
    </w:rPr>
  </w:style>
  <w:style w:type="paragraph" w:styleId="PargrafodaLista">
    <w:name w:val="List Paragraph"/>
    <w:basedOn w:val="Normal"/>
    <w:uiPriority w:val="34"/>
    <w:qFormat/>
    <w:rsid w:val="00580FD0"/>
    <w:pPr>
      <w:ind w:left="720"/>
      <w:contextualSpacing/>
    </w:pPr>
  </w:style>
  <w:style w:type="character" w:customStyle="1" w:styleId="Ttulo3Carter">
    <w:name w:val="Título 3 Caráter"/>
    <w:basedOn w:val="Tipodeletrapredefinidodopargrafo"/>
    <w:link w:val="Ttulo3"/>
    <w:uiPriority w:val="9"/>
    <w:rsid w:val="002E4608"/>
    <w:rPr>
      <w:rFonts w:asciiTheme="majorHAnsi" w:eastAsiaTheme="majorEastAsia" w:hAnsiTheme="majorHAnsi" w:cstheme="majorBidi"/>
      <w:color w:val="1F3763" w:themeColor="accent1" w:themeShade="7F"/>
      <w:sz w:val="24"/>
      <w:szCs w:val="24"/>
    </w:rPr>
  </w:style>
  <w:style w:type="character" w:styleId="TextodoMarcadordePosio">
    <w:name w:val="Placeholder Text"/>
    <w:basedOn w:val="Tipodeletrapredefinidodopargrafo"/>
    <w:uiPriority w:val="99"/>
    <w:semiHidden/>
    <w:rsid w:val="007F7FC4"/>
    <w:rPr>
      <w:color w:val="808080"/>
    </w:rPr>
  </w:style>
  <w:style w:type="paragraph" w:styleId="Rodap">
    <w:name w:val="footer"/>
    <w:basedOn w:val="Normal"/>
    <w:link w:val="RodapCarter"/>
    <w:uiPriority w:val="99"/>
    <w:semiHidden/>
    <w:unhideWhenUsed/>
    <w:rsid w:val="00714558"/>
    <w:pPr>
      <w:tabs>
        <w:tab w:val="center" w:pos="4252"/>
        <w:tab w:val="right" w:pos="8504"/>
      </w:tabs>
      <w:spacing w:after="0" w:line="240" w:lineRule="auto"/>
    </w:pPr>
  </w:style>
  <w:style w:type="character" w:customStyle="1" w:styleId="RodapCarter">
    <w:name w:val="Rodapé Caráter"/>
    <w:basedOn w:val="Tipodeletrapredefinidodopargrafo"/>
    <w:link w:val="Rodap"/>
    <w:uiPriority w:val="99"/>
    <w:semiHidden/>
    <w:rsid w:val="00714558"/>
  </w:style>
  <w:style w:type="character" w:styleId="Nmerodepgina">
    <w:name w:val="page number"/>
    <w:basedOn w:val="Tipodeletrapredefinidodopargrafo"/>
    <w:uiPriority w:val="99"/>
    <w:semiHidden/>
    <w:unhideWhenUsed/>
    <w:rsid w:val="0071455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png"/><Relationship Id="rId18" Type="http://schemas.openxmlformats.org/officeDocument/2006/relationships/image" Target="media/image8.emf"/><Relationship Id="rId26" Type="http://schemas.openxmlformats.org/officeDocument/2006/relationships/image" Target="media/image15.png"/><Relationship Id="rId3" Type="http://schemas.openxmlformats.org/officeDocument/2006/relationships/styles" Target="styles.xml"/><Relationship Id="rId21" Type="http://schemas.openxmlformats.org/officeDocument/2006/relationships/image" Target="media/image10.png"/><Relationship Id="rId34"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7.png"/><Relationship Id="rId25" Type="http://schemas.openxmlformats.org/officeDocument/2006/relationships/image" Target="media/image14.png"/><Relationship Id="rId33" Type="http://schemas.openxmlformats.org/officeDocument/2006/relationships/hyperlink" Target="https://www.instructables.com/10Amp-Linear-Power-Supply/" TargetMode="External"/><Relationship Id="rId2" Type="http://schemas.openxmlformats.org/officeDocument/2006/relationships/numbering" Target="numbering.xml"/><Relationship Id="rId16" Type="http://schemas.openxmlformats.org/officeDocument/2006/relationships/hyperlink" Target="https://www.eevblog.com/forum/beginners/bjt-vs-mosfet-for-linear-power-supply-output/msg812441/?PHPSESSID=5jcesoeqncrh9mfehrlvegabaq" TargetMode="External"/><Relationship Id="rId20" Type="http://schemas.openxmlformats.org/officeDocument/2006/relationships/image" Target="media/image9.png"/><Relationship Id="rId29" Type="http://schemas.openxmlformats.org/officeDocument/2006/relationships/image" Target="media/image18.png"/><Relationship Id="rId1" Type="http://schemas.openxmlformats.org/officeDocument/2006/relationships/customXml" Target="../customXml/item1.xml"/><Relationship Id="rId6" Type="http://schemas.openxmlformats.org/officeDocument/2006/relationships/hyperlink" Target="https://adajusa.pt/pt/transformadores-em-fase-unica/12486-transformador-100va-e-230-s-12-24v-ip-00-8445340124863.html" TargetMode="External"/><Relationship Id="rId11" Type="http://schemas.openxmlformats.org/officeDocument/2006/relationships/image" Target="media/image3.wmf"/><Relationship Id="rId24" Type="http://schemas.openxmlformats.org/officeDocument/2006/relationships/image" Target="media/image13.png"/><Relationship Id="rId32" Type="http://schemas.openxmlformats.org/officeDocument/2006/relationships/hyperlink" Target="https://www.electronics-tutorial.net/analog-integrated-circuits/schmitt-trigger/non-inverting-schmitt-trigger/" TargetMode="Externa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2.png"/><Relationship Id="rId28" Type="http://schemas.openxmlformats.org/officeDocument/2006/relationships/image" Target="media/image17.png"/><Relationship Id="rId10" Type="http://schemas.openxmlformats.org/officeDocument/2006/relationships/oleObject" Target="embeddings/oleObject2.bin"/><Relationship Id="rId19" Type="http://schemas.openxmlformats.org/officeDocument/2006/relationships/hyperlink" Target="https://freecircuitdiagram.com/215-variable-adjustable-current-limiter-circuit/" TargetMode="External"/><Relationship Id="rId31" Type="http://schemas.openxmlformats.org/officeDocument/2006/relationships/image" Target="media/image20.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png"/><Relationship Id="rId22" Type="http://schemas.openxmlformats.org/officeDocument/2006/relationships/image" Target="media/image11.png"/><Relationship Id="rId27" Type="http://schemas.openxmlformats.org/officeDocument/2006/relationships/image" Target="media/image16.png"/><Relationship Id="rId30" Type="http://schemas.openxmlformats.org/officeDocument/2006/relationships/image" Target="media/image19.png"/><Relationship Id="rId35" Type="http://schemas.openxmlformats.org/officeDocument/2006/relationships/theme" Target="theme/theme1.xml"/></Relationships>
</file>

<file path=word/theme/theme1.xml><?xml version="1.0" encoding="utf-8"?>
<a:theme xmlns:a="http://schemas.openxmlformats.org/drawingml/2006/main" name="Tema do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083D8D3-F87C-4BFD-8F26-F050812098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015</TotalTime>
  <Pages>15</Pages>
  <Words>3467</Words>
  <Characters>18722</Characters>
  <Application>Microsoft Office Word</Application>
  <DocSecurity>0</DocSecurity>
  <Lines>156</Lines>
  <Paragraphs>44</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221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duardo David</dc:creator>
  <cp:keywords/>
  <dc:description/>
  <cp:lastModifiedBy>Eduardo David</cp:lastModifiedBy>
  <cp:revision>554</cp:revision>
  <dcterms:created xsi:type="dcterms:W3CDTF">2022-03-28T13:40:00Z</dcterms:created>
  <dcterms:modified xsi:type="dcterms:W3CDTF">2024-07-26T08: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